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pPr w:leftFromText="180" w:rightFromText="180" w:vertAnchor="text" w:tblpX="-34" w:tblpY="1"/>
        <w:tblOverlap w:val="never"/>
        <w:tblW w:w="10399" w:type="dxa"/>
        <w:tblLook w:val="04A0" w:firstRow="1" w:lastRow="0" w:firstColumn="1" w:lastColumn="0" w:noHBand="0" w:noVBand="1"/>
      </w:tblPr>
      <w:tblGrid>
        <w:gridCol w:w="2178"/>
        <w:gridCol w:w="2364"/>
        <w:gridCol w:w="1710"/>
        <w:gridCol w:w="4147"/>
      </w:tblGrid>
      <w:tr w:rsidR="00B37EAA" w:rsidRPr="00B37EAA" w14:paraId="79300ED7" w14:textId="77777777" w:rsidTr="003C00B0">
        <w:tc>
          <w:tcPr>
            <w:tcW w:w="4542" w:type="dxa"/>
            <w:gridSpan w:val="2"/>
          </w:tcPr>
          <w:p w14:paraId="023DCDA2" w14:textId="7843496D" w:rsidR="003C00B0" w:rsidRPr="00B37EAA" w:rsidRDefault="003C00B0" w:rsidP="00E76D1E">
            <w:pPr>
              <w:spacing w:line="276" w:lineRule="auto"/>
              <w:rPr>
                <w:rFonts w:cs="Times New Roman"/>
                <w:b/>
                <w:szCs w:val="24"/>
              </w:rPr>
            </w:pPr>
            <w:r w:rsidRPr="00B37EAA">
              <w:rPr>
                <w:rFonts w:cs="Times New Roman"/>
                <w:b/>
                <w:szCs w:val="24"/>
              </w:rPr>
              <w:t xml:space="preserve">Trường </w:t>
            </w:r>
            <w:r w:rsidR="00D010DE" w:rsidRPr="00B37EAA">
              <w:rPr>
                <w:rFonts w:cs="Times New Roman"/>
                <w:b/>
                <w:szCs w:val="24"/>
              </w:rPr>
              <w:t>………….</w:t>
            </w:r>
          </w:p>
          <w:p w14:paraId="18066B50" w14:textId="12084745" w:rsidR="003C00B0" w:rsidRPr="00B37EAA" w:rsidRDefault="003C00B0" w:rsidP="00E76D1E">
            <w:pPr>
              <w:tabs>
                <w:tab w:val="left" w:pos="284"/>
                <w:tab w:val="left" w:pos="567"/>
                <w:tab w:val="left" w:pos="851"/>
              </w:tabs>
              <w:spacing w:line="276" w:lineRule="auto"/>
              <w:rPr>
                <w:rFonts w:cs="Times New Roman"/>
                <w:b/>
                <w:szCs w:val="24"/>
                <w:lang w:val="nl-NL"/>
              </w:rPr>
            </w:pPr>
            <w:proofErr w:type="spellStart"/>
            <w:r w:rsidRPr="00B37EAA">
              <w:rPr>
                <w:rFonts w:cs="Times New Roman"/>
                <w:b/>
                <w:szCs w:val="24"/>
              </w:rPr>
              <w:t>Tổ</w:t>
            </w:r>
            <w:proofErr w:type="spellEnd"/>
            <w:r w:rsidRPr="00B37EAA">
              <w:rPr>
                <w:rFonts w:cs="Times New Roman"/>
                <w:b/>
                <w:szCs w:val="24"/>
              </w:rPr>
              <w:t xml:space="preserve">: </w:t>
            </w:r>
            <w:r w:rsidR="00D010DE" w:rsidRPr="00B37EAA">
              <w:rPr>
                <w:rFonts w:cs="Times New Roman"/>
                <w:b/>
                <w:szCs w:val="24"/>
              </w:rPr>
              <w:t>………</w:t>
            </w:r>
          </w:p>
        </w:tc>
        <w:tc>
          <w:tcPr>
            <w:tcW w:w="5857" w:type="dxa"/>
            <w:gridSpan w:val="2"/>
          </w:tcPr>
          <w:p w14:paraId="0E47F288" w14:textId="305EB6BC" w:rsidR="003C00B0" w:rsidRPr="00452F9E" w:rsidRDefault="003C00B0" w:rsidP="00452F9E">
            <w:pPr>
              <w:spacing w:line="276" w:lineRule="auto"/>
              <w:rPr>
                <w:rFonts w:cs="Times New Roman"/>
                <w:b/>
                <w:szCs w:val="24"/>
              </w:rPr>
            </w:pPr>
          </w:p>
        </w:tc>
      </w:tr>
      <w:tr w:rsidR="00B37EAA" w:rsidRPr="00B37EAA" w14:paraId="40E4A11B" w14:textId="77777777" w:rsidTr="003C00B0">
        <w:tc>
          <w:tcPr>
            <w:tcW w:w="10399" w:type="dxa"/>
            <w:gridSpan w:val="4"/>
            <w:shd w:val="clear" w:color="auto" w:fill="FFFFFF" w:themeFill="background1"/>
          </w:tcPr>
          <w:p w14:paraId="43B63A3A" w14:textId="6362A225" w:rsidR="003C00B0" w:rsidRPr="00B37EAA" w:rsidRDefault="003C00B0" w:rsidP="00E76D1E">
            <w:pPr>
              <w:spacing w:line="276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B37EAA">
              <w:rPr>
                <w:rFonts w:cs="Times New Roman"/>
                <w:b/>
                <w:bCs/>
                <w:szCs w:val="24"/>
              </w:rPr>
              <w:t>CHUYÊN ĐỀ</w:t>
            </w:r>
            <w:r w:rsidR="00D010DE" w:rsidRPr="00B37EAA">
              <w:rPr>
                <w:rFonts w:cs="Times New Roman"/>
                <w:b/>
                <w:bCs/>
                <w:szCs w:val="24"/>
              </w:rPr>
              <w:t>/</w:t>
            </w:r>
            <w:r w:rsidRPr="00B37EAA">
              <w:rPr>
                <w:rFonts w:cs="Times New Roman"/>
                <w:b/>
                <w:bCs/>
                <w:szCs w:val="24"/>
              </w:rPr>
              <w:t xml:space="preserve"> BÀI </w:t>
            </w:r>
            <w:r w:rsidR="000A5CFF" w:rsidRPr="00B37EAA">
              <w:rPr>
                <w:rFonts w:cs="Times New Roman"/>
                <w:b/>
                <w:bCs/>
                <w:szCs w:val="24"/>
              </w:rPr>
              <w:t>6</w:t>
            </w:r>
            <w:r w:rsidR="003567C8" w:rsidRPr="00B37EAA">
              <w:rPr>
                <w:rFonts w:cs="Times New Roman"/>
                <w:b/>
                <w:bCs/>
                <w:szCs w:val="24"/>
              </w:rPr>
              <w:t>:</w:t>
            </w:r>
            <w:r w:rsidR="000A5CFF" w:rsidRPr="00B37EAA">
              <w:rPr>
                <w:rFonts w:cs="Times New Roman"/>
                <w:b/>
                <w:bCs/>
                <w:szCs w:val="24"/>
              </w:rPr>
              <w:t xml:space="preserve"> </w:t>
            </w:r>
            <w:r w:rsidR="000A5CFF" w:rsidRPr="00B37EAA">
              <w:rPr>
                <w:rFonts w:cs="Times New Roman"/>
                <w:szCs w:val="24"/>
                <w:shd w:val="clear" w:color="auto" w:fill="FFFFFF"/>
              </w:rPr>
              <w:t xml:space="preserve"> </w:t>
            </w:r>
            <w:r w:rsidR="000A5CFF" w:rsidRPr="00B37EAA">
              <w:rPr>
                <w:rFonts w:cs="Times New Roman"/>
                <w:b/>
                <w:bCs/>
                <w:szCs w:val="24"/>
                <w:shd w:val="clear" w:color="auto" w:fill="FFFFFF"/>
              </w:rPr>
              <w:t>SULFUR VÀ SULFUR DIOXIDE</w:t>
            </w:r>
          </w:p>
        </w:tc>
      </w:tr>
      <w:tr w:rsidR="00B37EAA" w:rsidRPr="00B37EAA" w14:paraId="72E94495" w14:textId="77777777" w:rsidTr="003C00B0">
        <w:tc>
          <w:tcPr>
            <w:tcW w:w="2178" w:type="dxa"/>
          </w:tcPr>
          <w:p w14:paraId="1E056114" w14:textId="6A6DF88D" w:rsidR="003C00B0" w:rsidRPr="00B37EAA" w:rsidRDefault="003C00B0" w:rsidP="00E76D1E">
            <w:pPr>
              <w:spacing w:line="276" w:lineRule="auto"/>
              <w:jc w:val="both"/>
              <w:rPr>
                <w:rFonts w:cs="Times New Roman"/>
                <w:b/>
                <w:bCs/>
                <w:szCs w:val="24"/>
              </w:rPr>
            </w:pPr>
            <w:proofErr w:type="spellStart"/>
            <w:r w:rsidRPr="00B37EAA">
              <w:rPr>
                <w:rFonts w:cs="Times New Roman"/>
                <w:b/>
                <w:bCs/>
                <w:szCs w:val="24"/>
              </w:rPr>
              <w:t>Tiết</w:t>
            </w:r>
            <w:proofErr w:type="spellEnd"/>
            <w:r w:rsidRPr="00B37EAA">
              <w:rPr>
                <w:rFonts w:cs="Times New Roman"/>
                <w:b/>
                <w:bCs/>
                <w:szCs w:val="24"/>
              </w:rPr>
              <w:t xml:space="preserve"> </w:t>
            </w:r>
          </w:p>
        </w:tc>
        <w:tc>
          <w:tcPr>
            <w:tcW w:w="4074" w:type="dxa"/>
            <w:gridSpan w:val="2"/>
          </w:tcPr>
          <w:p w14:paraId="4F69EEB1" w14:textId="77777777" w:rsidR="003C00B0" w:rsidRPr="00B37EAA" w:rsidRDefault="003C00B0" w:rsidP="00E76D1E">
            <w:pPr>
              <w:spacing w:line="276" w:lineRule="auto"/>
              <w:jc w:val="both"/>
              <w:rPr>
                <w:rFonts w:cs="Times New Roman"/>
                <w:bCs/>
                <w:szCs w:val="24"/>
              </w:rPr>
            </w:pPr>
          </w:p>
        </w:tc>
        <w:tc>
          <w:tcPr>
            <w:tcW w:w="4147" w:type="dxa"/>
          </w:tcPr>
          <w:p w14:paraId="2DF6DF82" w14:textId="00455998" w:rsidR="003C00B0" w:rsidRPr="00B37EAA" w:rsidRDefault="003C00B0" w:rsidP="00E76D1E">
            <w:pPr>
              <w:spacing w:line="276" w:lineRule="auto"/>
              <w:jc w:val="both"/>
              <w:rPr>
                <w:rFonts w:cs="Times New Roman"/>
                <w:bCs/>
                <w:szCs w:val="24"/>
              </w:rPr>
            </w:pPr>
            <w:proofErr w:type="spellStart"/>
            <w:r w:rsidRPr="00B37EAA">
              <w:rPr>
                <w:rFonts w:cs="Times New Roman"/>
                <w:bCs/>
                <w:szCs w:val="24"/>
              </w:rPr>
              <w:t>Ngày</w:t>
            </w:r>
            <w:proofErr w:type="spellEnd"/>
            <w:r w:rsidRPr="00B37EAA">
              <w:rPr>
                <w:rFonts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bCs/>
                <w:szCs w:val="24"/>
              </w:rPr>
              <w:t>soạn</w:t>
            </w:r>
            <w:proofErr w:type="spellEnd"/>
            <w:r w:rsidRPr="00B37EAA">
              <w:rPr>
                <w:rFonts w:cs="Times New Roman"/>
                <w:bCs/>
                <w:szCs w:val="24"/>
              </w:rPr>
              <w:t xml:space="preserve">: </w:t>
            </w:r>
            <w:r w:rsidR="00D010DE" w:rsidRPr="00B37EAA">
              <w:rPr>
                <w:rFonts w:cs="Times New Roman"/>
                <w:bCs/>
                <w:szCs w:val="24"/>
              </w:rPr>
              <w:t>…………</w:t>
            </w:r>
            <w:proofErr w:type="gramStart"/>
            <w:r w:rsidR="00D010DE" w:rsidRPr="00B37EAA">
              <w:rPr>
                <w:rFonts w:cs="Times New Roman"/>
                <w:bCs/>
                <w:szCs w:val="24"/>
              </w:rPr>
              <w:t>…..</w:t>
            </w:r>
            <w:proofErr w:type="gramEnd"/>
          </w:p>
        </w:tc>
      </w:tr>
    </w:tbl>
    <w:p w14:paraId="3F7801C3" w14:textId="77777777" w:rsidR="003C00B0" w:rsidRPr="00B37EAA" w:rsidRDefault="003C00B0" w:rsidP="00E76D1E">
      <w:pPr>
        <w:spacing w:after="0" w:line="276" w:lineRule="auto"/>
        <w:jc w:val="both"/>
        <w:rPr>
          <w:rFonts w:cs="Times New Roman"/>
          <w:b/>
          <w:bCs/>
          <w:szCs w:val="24"/>
        </w:rPr>
      </w:pPr>
    </w:p>
    <w:p w14:paraId="66915D22" w14:textId="508CFFD7" w:rsidR="00EE0E41" w:rsidRPr="00B37EAA" w:rsidRDefault="00EE0E41" w:rsidP="00E76D1E">
      <w:pPr>
        <w:spacing w:after="0" w:line="276" w:lineRule="auto"/>
        <w:jc w:val="both"/>
        <w:rPr>
          <w:rFonts w:cs="Times New Roman"/>
          <w:b/>
          <w:bCs/>
          <w:szCs w:val="24"/>
        </w:rPr>
      </w:pPr>
      <w:r w:rsidRPr="00B37EAA">
        <w:rPr>
          <w:rFonts w:cs="Times New Roman"/>
          <w:b/>
          <w:bCs/>
          <w:szCs w:val="24"/>
          <w:lang w:val="vi-VN"/>
        </w:rPr>
        <w:t xml:space="preserve">I. </w:t>
      </w:r>
      <w:r w:rsidRPr="00B37EAA">
        <w:rPr>
          <w:rFonts w:cs="Times New Roman"/>
          <w:b/>
          <w:bCs/>
          <w:szCs w:val="24"/>
        </w:rPr>
        <w:t>MỤC TIÊU</w:t>
      </w:r>
    </w:p>
    <w:p w14:paraId="48A48416" w14:textId="77777777" w:rsidR="00B23CBE" w:rsidRPr="00B37EAA" w:rsidRDefault="00B23CBE" w:rsidP="00E76D1E">
      <w:pPr>
        <w:spacing w:after="0" w:line="276" w:lineRule="auto"/>
        <w:jc w:val="both"/>
        <w:rPr>
          <w:rFonts w:cs="Times New Roman"/>
          <w:b/>
          <w:bCs/>
          <w:szCs w:val="24"/>
        </w:rPr>
      </w:pPr>
    </w:p>
    <w:p w14:paraId="06F9836B" w14:textId="77777777" w:rsidR="00B23CBE" w:rsidRPr="00B37EAA" w:rsidRDefault="00B23CBE" w:rsidP="00B23CBE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szCs w:val="24"/>
          <w:lang w:val="pt-BR"/>
        </w:rPr>
      </w:pPr>
      <w:r w:rsidRPr="00B37EAA">
        <w:rPr>
          <w:rFonts w:asciiTheme="majorBidi" w:eastAsia="Times New Roman" w:hAnsiTheme="majorBidi" w:cstheme="majorBidi"/>
          <w:b/>
          <w:szCs w:val="24"/>
          <w:lang w:val="pt-BR"/>
        </w:rPr>
        <w:t>1. Kiến thức:</w:t>
      </w:r>
    </w:p>
    <w:p w14:paraId="25EDE613" w14:textId="77777777" w:rsidR="00B23CBE" w:rsidRPr="00B37EAA" w:rsidRDefault="00B23CBE" w:rsidP="00B23CBE">
      <w:pPr>
        <w:spacing w:after="0" w:line="276" w:lineRule="auto"/>
        <w:jc w:val="both"/>
        <w:rPr>
          <w:rFonts w:cs="Times New Roman"/>
          <w:szCs w:val="24"/>
        </w:rPr>
      </w:pPr>
      <w:r w:rsidRPr="00B37EAA">
        <w:rPr>
          <w:rFonts w:cs="Times New Roman"/>
          <w:szCs w:val="24"/>
        </w:rPr>
        <w:t xml:space="preserve">– </w:t>
      </w:r>
      <w:proofErr w:type="spellStart"/>
      <w:r w:rsidRPr="00B37EAA">
        <w:rPr>
          <w:rFonts w:cs="Times New Roman"/>
          <w:szCs w:val="24"/>
        </w:rPr>
        <w:t>Nêu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ượ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á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rạ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há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ự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nhiên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ủa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nguyên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ố</w:t>
      </w:r>
      <w:proofErr w:type="spellEnd"/>
      <w:r w:rsidRPr="00B37EAA">
        <w:rPr>
          <w:rFonts w:cs="Times New Roman"/>
          <w:szCs w:val="24"/>
        </w:rPr>
        <w:t xml:space="preserve"> sulfur.</w:t>
      </w:r>
    </w:p>
    <w:p w14:paraId="32A0252B" w14:textId="77777777" w:rsidR="00B23CBE" w:rsidRPr="00B37EAA" w:rsidRDefault="00B23CBE" w:rsidP="00B23CBE">
      <w:pPr>
        <w:spacing w:after="0" w:line="276" w:lineRule="auto"/>
        <w:jc w:val="both"/>
        <w:rPr>
          <w:rFonts w:cs="Times New Roman"/>
          <w:b/>
          <w:bCs/>
          <w:szCs w:val="24"/>
        </w:rPr>
      </w:pPr>
      <w:r w:rsidRPr="00B37EAA">
        <w:rPr>
          <w:rFonts w:cs="Times New Roman"/>
          <w:szCs w:val="24"/>
        </w:rPr>
        <w:t xml:space="preserve">– </w:t>
      </w:r>
      <w:proofErr w:type="spellStart"/>
      <w:r w:rsidRPr="00B37EAA">
        <w:rPr>
          <w:rFonts w:cs="Times New Roman"/>
          <w:szCs w:val="24"/>
        </w:rPr>
        <w:t>Trì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bày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ượ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ấu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ạo</w:t>
      </w:r>
      <w:proofErr w:type="spellEnd"/>
      <w:r w:rsidRPr="00B37EAA">
        <w:rPr>
          <w:rFonts w:cs="Times New Roman"/>
          <w:szCs w:val="24"/>
        </w:rPr>
        <w:t xml:space="preserve">, </w:t>
      </w:r>
      <w:proofErr w:type="spellStart"/>
      <w:r w:rsidRPr="00B37EAA">
        <w:rPr>
          <w:rFonts w:cs="Times New Roman"/>
          <w:szCs w:val="24"/>
        </w:rPr>
        <w:t>tí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hất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ật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lí</w:t>
      </w:r>
      <w:proofErr w:type="spellEnd"/>
      <w:r w:rsidRPr="00B37EAA">
        <w:rPr>
          <w:rFonts w:cs="Times New Roman"/>
          <w:szCs w:val="24"/>
        </w:rPr>
        <w:t xml:space="preserve">, </w:t>
      </w:r>
      <w:proofErr w:type="spellStart"/>
      <w:r w:rsidRPr="00B37EAA">
        <w:rPr>
          <w:rFonts w:cs="Times New Roman"/>
          <w:szCs w:val="24"/>
        </w:rPr>
        <w:t>hoá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ọ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ơ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bản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à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ứ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dụ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ủa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lưu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uỳ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ơn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hất</w:t>
      </w:r>
      <w:proofErr w:type="spellEnd"/>
      <w:r w:rsidRPr="00B37EAA">
        <w:rPr>
          <w:rFonts w:cs="Times New Roman"/>
          <w:szCs w:val="24"/>
        </w:rPr>
        <w:t xml:space="preserve">. – </w:t>
      </w:r>
      <w:proofErr w:type="spellStart"/>
      <w:r w:rsidRPr="00B37EAA">
        <w:rPr>
          <w:rFonts w:cs="Times New Roman"/>
          <w:szCs w:val="24"/>
        </w:rPr>
        <w:t>Thự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iện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ượ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hí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nghiệm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hứ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mi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lưu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uỳ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ơn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hất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ừa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ó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í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ox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oá</w:t>
      </w:r>
      <w:proofErr w:type="spellEnd"/>
      <w:r w:rsidRPr="00B37EAA">
        <w:rPr>
          <w:rFonts w:cs="Times New Roman"/>
          <w:szCs w:val="24"/>
        </w:rPr>
        <w:t xml:space="preserve"> (</w:t>
      </w:r>
      <w:proofErr w:type="spellStart"/>
      <w:r w:rsidRPr="00B37EAA">
        <w:rPr>
          <w:rFonts w:cs="Times New Roman"/>
          <w:szCs w:val="24"/>
        </w:rPr>
        <w:t>tá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dụ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ớ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im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loại</w:t>
      </w:r>
      <w:proofErr w:type="spellEnd"/>
      <w:r w:rsidRPr="00B37EAA">
        <w:rPr>
          <w:rFonts w:cs="Times New Roman"/>
          <w:szCs w:val="24"/>
        </w:rPr>
        <w:t xml:space="preserve">), </w:t>
      </w:r>
      <w:proofErr w:type="spellStart"/>
      <w:r w:rsidRPr="00B37EAA">
        <w:rPr>
          <w:rFonts w:cs="Times New Roman"/>
          <w:szCs w:val="24"/>
        </w:rPr>
        <w:t>vừa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ó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í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ử</w:t>
      </w:r>
      <w:proofErr w:type="spellEnd"/>
      <w:r w:rsidRPr="00B37EAA">
        <w:rPr>
          <w:rFonts w:cs="Times New Roman"/>
          <w:szCs w:val="24"/>
        </w:rPr>
        <w:t xml:space="preserve"> (</w:t>
      </w:r>
      <w:proofErr w:type="spellStart"/>
      <w:r w:rsidRPr="00B37EAA">
        <w:rPr>
          <w:rFonts w:cs="Times New Roman"/>
          <w:szCs w:val="24"/>
        </w:rPr>
        <w:t>tá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dụ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ới</w:t>
      </w:r>
      <w:proofErr w:type="spellEnd"/>
      <w:r w:rsidRPr="00B37EAA">
        <w:rPr>
          <w:rFonts w:cs="Times New Roman"/>
          <w:szCs w:val="24"/>
        </w:rPr>
        <w:t xml:space="preserve"> oxygen). – </w:t>
      </w:r>
      <w:proofErr w:type="spellStart"/>
      <w:r w:rsidRPr="00B37EAA">
        <w:rPr>
          <w:rFonts w:cs="Times New Roman"/>
          <w:szCs w:val="24"/>
        </w:rPr>
        <w:t>Trì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bày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ượ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í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ox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oá</w:t>
      </w:r>
      <w:proofErr w:type="spellEnd"/>
      <w:r w:rsidRPr="00B37EAA">
        <w:rPr>
          <w:rFonts w:cs="Times New Roman"/>
          <w:szCs w:val="24"/>
        </w:rPr>
        <w:t xml:space="preserve"> (</w:t>
      </w:r>
      <w:proofErr w:type="spellStart"/>
      <w:r w:rsidRPr="00B37EAA">
        <w:rPr>
          <w:rFonts w:cs="Times New Roman"/>
          <w:szCs w:val="24"/>
        </w:rPr>
        <w:t>tá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dụ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ới</w:t>
      </w:r>
      <w:proofErr w:type="spellEnd"/>
      <w:r w:rsidRPr="00B37EAA">
        <w:rPr>
          <w:rFonts w:cs="Times New Roman"/>
          <w:szCs w:val="24"/>
        </w:rPr>
        <w:t xml:space="preserve"> hydrogen sulfide) </w:t>
      </w:r>
      <w:proofErr w:type="spellStart"/>
      <w:r w:rsidRPr="00B37EAA">
        <w:rPr>
          <w:rFonts w:cs="Times New Roman"/>
          <w:szCs w:val="24"/>
        </w:rPr>
        <w:t>và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í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ử</w:t>
      </w:r>
      <w:proofErr w:type="spellEnd"/>
      <w:r w:rsidRPr="00B37EAA">
        <w:rPr>
          <w:rFonts w:cs="Times New Roman"/>
          <w:szCs w:val="24"/>
        </w:rPr>
        <w:t xml:space="preserve"> (</w:t>
      </w:r>
      <w:proofErr w:type="spellStart"/>
      <w:r w:rsidRPr="00B37EAA">
        <w:rPr>
          <w:rFonts w:cs="Times New Roman"/>
          <w:szCs w:val="24"/>
        </w:rPr>
        <w:t>tá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dụ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ới</w:t>
      </w:r>
      <w:proofErr w:type="spellEnd"/>
      <w:r w:rsidRPr="00B37EAA">
        <w:rPr>
          <w:rFonts w:cs="Times New Roman"/>
          <w:szCs w:val="24"/>
        </w:rPr>
        <w:t xml:space="preserve"> nitrogen dioxide, </w:t>
      </w:r>
      <w:proofErr w:type="spellStart"/>
      <w:r w:rsidRPr="00B37EAA">
        <w:rPr>
          <w:rFonts w:cs="Times New Roman"/>
          <w:szCs w:val="24"/>
        </w:rPr>
        <w:t>xú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ác</w:t>
      </w:r>
      <w:proofErr w:type="spellEnd"/>
      <w:r w:rsidRPr="00B37EAA">
        <w:rPr>
          <w:rFonts w:cs="Times New Roman"/>
          <w:szCs w:val="24"/>
        </w:rPr>
        <w:t xml:space="preserve"> nitrogen oxide </w:t>
      </w:r>
      <w:proofErr w:type="spellStart"/>
      <w:r w:rsidRPr="00B37EAA">
        <w:rPr>
          <w:rFonts w:cs="Times New Roman"/>
          <w:szCs w:val="24"/>
        </w:rPr>
        <w:t>tro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ô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í</w:t>
      </w:r>
      <w:proofErr w:type="spellEnd"/>
      <w:r w:rsidRPr="00B37EAA">
        <w:rPr>
          <w:rFonts w:cs="Times New Roman"/>
          <w:szCs w:val="24"/>
        </w:rPr>
        <w:t xml:space="preserve">) </w:t>
      </w:r>
      <w:proofErr w:type="spellStart"/>
      <w:r w:rsidRPr="00B37EAA">
        <w:rPr>
          <w:rFonts w:cs="Times New Roman"/>
          <w:szCs w:val="24"/>
        </w:rPr>
        <w:t>và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ứ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dụ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ủa</w:t>
      </w:r>
      <w:proofErr w:type="spellEnd"/>
      <w:r w:rsidRPr="00B37EAA">
        <w:rPr>
          <w:rFonts w:cs="Times New Roman"/>
          <w:szCs w:val="24"/>
        </w:rPr>
        <w:t xml:space="preserve"> sulfur dioxide (</w:t>
      </w:r>
      <w:proofErr w:type="spellStart"/>
      <w:r w:rsidRPr="00B37EAA">
        <w:rPr>
          <w:rFonts w:cs="Times New Roman"/>
          <w:szCs w:val="24"/>
        </w:rPr>
        <w:t>khả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nă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ẩy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màu</w:t>
      </w:r>
      <w:proofErr w:type="spellEnd"/>
      <w:r w:rsidRPr="00B37EAA">
        <w:rPr>
          <w:rFonts w:cs="Times New Roman"/>
          <w:szCs w:val="24"/>
        </w:rPr>
        <w:t xml:space="preserve">, </w:t>
      </w:r>
      <w:proofErr w:type="spellStart"/>
      <w:r w:rsidRPr="00B37EAA">
        <w:rPr>
          <w:rFonts w:cs="Times New Roman"/>
          <w:szCs w:val="24"/>
        </w:rPr>
        <w:t>diệt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nấm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proofErr w:type="gramStart"/>
      <w:r w:rsidRPr="00B37EAA">
        <w:rPr>
          <w:rFonts w:cs="Times New Roman"/>
          <w:szCs w:val="24"/>
        </w:rPr>
        <w:t>mốc</w:t>
      </w:r>
      <w:proofErr w:type="spellEnd"/>
      <w:r w:rsidRPr="00B37EAA">
        <w:rPr>
          <w:rFonts w:cs="Times New Roman"/>
          <w:szCs w:val="24"/>
        </w:rPr>
        <w:t>,...</w:t>
      </w:r>
      <w:proofErr w:type="gramEnd"/>
      <w:r w:rsidRPr="00B37EAA">
        <w:rPr>
          <w:rFonts w:cs="Times New Roman"/>
          <w:szCs w:val="24"/>
        </w:rPr>
        <w:t xml:space="preserve">). – </w:t>
      </w:r>
      <w:proofErr w:type="spellStart"/>
      <w:r w:rsidRPr="00B37EAA">
        <w:rPr>
          <w:rFonts w:cs="Times New Roman"/>
          <w:szCs w:val="24"/>
        </w:rPr>
        <w:t>Trì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bày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ượ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sự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ìn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hành</w:t>
      </w:r>
      <w:proofErr w:type="spellEnd"/>
      <w:r w:rsidRPr="00B37EAA">
        <w:rPr>
          <w:rFonts w:cs="Times New Roman"/>
          <w:szCs w:val="24"/>
        </w:rPr>
        <w:t xml:space="preserve"> sulfur dioxide do </w:t>
      </w:r>
      <w:proofErr w:type="spellStart"/>
      <w:r w:rsidRPr="00B37EAA">
        <w:rPr>
          <w:rFonts w:cs="Times New Roman"/>
          <w:szCs w:val="24"/>
        </w:rPr>
        <w:t>tá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độ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ủa</w:t>
      </w:r>
      <w:proofErr w:type="spellEnd"/>
      <w:r w:rsidRPr="00B37EAA">
        <w:rPr>
          <w:rFonts w:cs="Times New Roman"/>
          <w:szCs w:val="24"/>
        </w:rPr>
        <w:t xml:space="preserve"> con </w:t>
      </w:r>
      <w:proofErr w:type="spellStart"/>
      <w:r w:rsidRPr="00B37EAA">
        <w:rPr>
          <w:rFonts w:cs="Times New Roman"/>
          <w:szCs w:val="24"/>
        </w:rPr>
        <w:t>người</w:t>
      </w:r>
      <w:proofErr w:type="spellEnd"/>
      <w:r w:rsidRPr="00B37EAA">
        <w:rPr>
          <w:rFonts w:cs="Times New Roman"/>
          <w:szCs w:val="24"/>
        </w:rPr>
        <w:t xml:space="preserve">, </w:t>
      </w:r>
      <w:proofErr w:type="spellStart"/>
      <w:r w:rsidRPr="00B37EAA">
        <w:rPr>
          <w:rFonts w:cs="Times New Roman"/>
          <w:szCs w:val="24"/>
        </w:rPr>
        <w:t>tự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nhiên</w:t>
      </w:r>
      <w:proofErr w:type="spellEnd"/>
      <w:r w:rsidRPr="00B37EAA">
        <w:rPr>
          <w:rFonts w:cs="Times New Roman"/>
          <w:szCs w:val="24"/>
        </w:rPr>
        <w:t xml:space="preserve">, </w:t>
      </w:r>
      <w:proofErr w:type="spellStart"/>
      <w:r w:rsidRPr="00B37EAA">
        <w:rPr>
          <w:rFonts w:cs="Times New Roman"/>
          <w:szCs w:val="24"/>
        </w:rPr>
        <w:t>tá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ạ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ủa</w:t>
      </w:r>
      <w:proofErr w:type="spellEnd"/>
      <w:r w:rsidRPr="00B37EAA">
        <w:rPr>
          <w:rFonts w:cs="Times New Roman"/>
          <w:szCs w:val="24"/>
        </w:rPr>
        <w:t xml:space="preserve"> sulfur dioxide </w:t>
      </w:r>
      <w:proofErr w:type="spellStart"/>
      <w:r w:rsidRPr="00B37EAA">
        <w:rPr>
          <w:rFonts w:cs="Times New Roman"/>
          <w:szCs w:val="24"/>
        </w:rPr>
        <w:t>và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một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số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biện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pháp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làm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giảm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hiểu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lượng</w:t>
      </w:r>
      <w:proofErr w:type="spellEnd"/>
      <w:r w:rsidRPr="00B37EAA">
        <w:rPr>
          <w:rFonts w:cs="Times New Roman"/>
          <w:szCs w:val="24"/>
        </w:rPr>
        <w:t xml:space="preserve"> sulfur dioxide </w:t>
      </w:r>
      <w:proofErr w:type="spellStart"/>
      <w:r w:rsidRPr="00B37EAA">
        <w:rPr>
          <w:rFonts w:cs="Times New Roman"/>
          <w:szCs w:val="24"/>
        </w:rPr>
        <w:t>thả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vào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ô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í</w:t>
      </w:r>
      <w:proofErr w:type="spellEnd"/>
    </w:p>
    <w:p w14:paraId="0407951A" w14:textId="77777777" w:rsidR="00B23CBE" w:rsidRPr="00B37EAA" w:rsidRDefault="00B23CBE" w:rsidP="00B23CBE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szCs w:val="24"/>
          <w:lang w:val="pt-BR"/>
        </w:rPr>
      </w:pPr>
      <w:r w:rsidRPr="00B37EAA">
        <w:rPr>
          <w:rFonts w:asciiTheme="majorBidi" w:eastAsia="Times New Roman" w:hAnsiTheme="majorBidi" w:cstheme="majorBidi"/>
          <w:b/>
          <w:szCs w:val="24"/>
          <w:lang w:val="pt-BR"/>
        </w:rPr>
        <w:t>2. Năng lực:</w:t>
      </w:r>
    </w:p>
    <w:p w14:paraId="31EFC935" w14:textId="77777777" w:rsidR="00B23CBE" w:rsidRPr="00B37EAA" w:rsidRDefault="00B23CBE" w:rsidP="00B23CBE">
      <w:pPr>
        <w:tabs>
          <w:tab w:val="left" w:pos="142"/>
        </w:tabs>
        <w:spacing w:after="0" w:line="276" w:lineRule="auto"/>
        <w:jc w:val="both"/>
        <w:rPr>
          <w:rFonts w:asciiTheme="majorBidi" w:eastAsia="Calibri" w:hAnsiTheme="majorBidi" w:cstheme="majorBidi"/>
          <w:szCs w:val="24"/>
          <w:lang w:val="pt-BR"/>
        </w:rPr>
      </w:pPr>
      <w:r w:rsidRPr="00B37EAA">
        <w:rPr>
          <w:rFonts w:asciiTheme="majorBidi" w:eastAsia="Calibri" w:hAnsiTheme="majorBidi" w:cstheme="majorBidi"/>
          <w:b/>
          <w:bCs/>
          <w:szCs w:val="24"/>
          <w:lang w:val="vi-VN"/>
        </w:rPr>
        <w:t>* Năng lực chung:</w:t>
      </w:r>
      <w:r w:rsidRPr="00B37EAA">
        <w:rPr>
          <w:rFonts w:asciiTheme="majorBidi" w:eastAsia="Calibri" w:hAnsiTheme="majorBidi" w:cstheme="majorBidi"/>
          <w:b/>
          <w:bCs/>
          <w:szCs w:val="24"/>
          <w:lang w:val="pt-BR"/>
        </w:rPr>
        <w:t xml:space="preserve"> </w:t>
      </w:r>
    </w:p>
    <w:p w14:paraId="5706CA06" w14:textId="563C5858" w:rsidR="00B23CBE" w:rsidRPr="00B37EAA" w:rsidRDefault="00B23CBE" w:rsidP="00B23CBE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Calibri" w:hAnsiTheme="majorBidi" w:cstheme="majorBidi"/>
          <w:szCs w:val="24"/>
          <w:lang w:val="vi-VN"/>
        </w:rPr>
      </w:pPr>
      <w:r w:rsidRPr="00B37EAA">
        <w:rPr>
          <w:rFonts w:asciiTheme="majorBidi" w:eastAsia="Calibri" w:hAnsiTheme="majorBidi" w:cstheme="majorBidi"/>
          <w:i/>
          <w:iCs/>
          <w:szCs w:val="24"/>
          <w:lang w:val="vi-VN"/>
        </w:rPr>
        <w:t>- Năng lực tự chủ và tự học:</w:t>
      </w:r>
      <w:r w:rsidRPr="00B37EAA">
        <w:rPr>
          <w:rFonts w:asciiTheme="majorBidi" w:eastAsia="Calibri" w:hAnsiTheme="majorBidi" w:cstheme="majorBidi"/>
          <w:szCs w:val="24"/>
          <w:lang w:val="vi-VN"/>
        </w:rPr>
        <w:t xml:space="preserve"> Kĩ năng tìm kiếm thông tin trong SGK, quan sát hình ảnh</w:t>
      </w:r>
      <w:r w:rsidRPr="00B37EAA">
        <w:rPr>
          <w:rFonts w:asciiTheme="majorBidi" w:eastAsia="Calibri" w:hAnsiTheme="majorBidi" w:cstheme="majorBidi"/>
          <w:szCs w:val="24"/>
        </w:rPr>
        <w:t xml:space="preserve">, </w:t>
      </w:r>
      <w:proofErr w:type="spellStart"/>
      <w:r w:rsidRPr="00B37EAA">
        <w:rPr>
          <w:rFonts w:asciiTheme="majorBidi" w:eastAsia="Calibri" w:hAnsiTheme="majorBidi" w:cstheme="majorBidi"/>
          <w:szCs w:val="24"/>
        </w:rPr>
        <w:t>kĩ</w:t>
      </w:r>
      <w:proofErr w:type="spellEnd"/>
      <w:r w:rsidRPr="00B37EAA">
        <w:rPr>
          <w:rFonts w:asciiTheme="majorBidi" w:eastAsia="Calibri" w:hAnsiTheme="majorBidi" w:cstheme="majorBidi"/>
          <w:szCs w:val="24"/>
        </w:rPr>
        <w:t xml:space="preserve"> </w:t>
      </w:r>
      <w:proofErr w:type="spellStart"/>
      <w:r w:rsidRPr="00B37EAA">
        <w:rPr>
          <w:rFonts w:asciiTheme="majorBidi" w:eastAsia="Calibri" w:hAnsiTheme="majorBidi" w:cstheme="majorBidi"/>
          <w:szCs w:val="24"/>
        </w:rPr>
        <w:t>năng</w:t>
      </w:r>
      <w:proofErr w:type="spellEnd"/>
      <w:r w:rsidRPr="00B37EAA">
        <w:rPr>
          <w:rFonts w:asciiTheme="majorBidi" w:eastAsia="Calibri" w:hAnsiTheme="majorBidi" w:cstheme="majorBidi"/>
          <w:szCs w:val="24"/>
        </w:rPr>
        <w:t xml:space="preserve"> </w:t>
      </w:r>
      <w:proofErr w:type="spellStart"/>
      <w:r w:rsidRPr="00B37EAA">
        <w:rPr>
          <w:rFonts w:asciiTheme="majorBidi" w:eastAsia="Calibri" w:hAnsiTheme="majorBidi" w:cstheme="majorBidi"/>
          <w:szCs w:val="24"/>
        </w:rPr>
        <w:t>thực</w:t>
      </w:r>
      <w:proofErr w:type="spellEnd"/>
      <w:r w:rsidRPr="00B37EAA">
        <w:rPr>
          <w:rFonts w:asciiTheme="majorBidi" w:eastAsia="Calibri" w:hAnsiTheme="majorBidi" w:cstheme="majorBidi"/>
          <w:szCs w:val="24"/>
        </w:rPr>
        <w:t xml:space="preserve"> </w:t>
      </w:r>
      <w:proofErr w:type="spellStart"/>
      <w:r w:rsidRPr="00B37EAA">
        <w:rPr>
          <w:rFonts w:asciiTheme="majorBidi" w:eastAsia="Calibri" w:hAnsiTheme="majorBidi" w:cstheme="majorBidi"/>
          <w:szCs w:val="24"/>
        </w:rPr>
        <w:t>hành</w:t>
      </w:r>
      <w:proofErr w:type="spellEnd"/>
      <w:r w:rsidRPr="00B37EAA">
        <w:rPr>
          <w:rFonts w:asciiTheme="majorBidi" w:eastAsia="Calibri" w:hAnsiTheme="majorBidi" w:cstheme="majorBidi"/>
          <w:szCs w:val="24"/>
        </w:rPr>
        <w:t xml:space="preserve"> </w:t>
      </w:r>
      <w:proofErr w:type="spellStart"/>
      <w:r w:rsidRPr="00B37EAA">
        <w:rPr>
          <w:rFonts w:asciiTheme="majorBidi" w:eastAsia="Calibri" w:hAnsiTheme="majorBidi" w:cstheme="majorBidi"/>
          <w:szCs w:val="24"/>
        </w:rPr>
        <w:t>thí</w:t>
      </w:r>
      <w:proofErr w:type="spellEnd"/>
      <w:r w:rsidRPr="00B37EAA">
        <w:rPr>
          <w:rFonts w:asciiTheme="majorBidi" w:eastAsia="Calibri" w:hAnsiTheme="majorBidi" w:cstheme="majorBidi"/>
          <w:szCs w:val="24"/>
        </w:rPr>
        <w:t xml:space="preserve"> </w:t>
      </w:r>
      <w:proofErr w:type="spellStart"/>
      <w:r w:rsidRPr="00B37EAA">
        <w:rPr>
          <w:rFonts w:asciiTheme="majorBidi" w:eastAsia="Calibri" w:hAnsiTheme="majorBidi" w:cstheme="majorBidi"/>
          <w:szCs w:val="24"/>
        </w:rPr>
        <w:t>nghiệm</w:t>
      </w:r>
      <w:proofErr w:type="spellEnd"/>
      <w:r w:rsidRPr="00B37EAA">
        <w:rPr>
          <w:rFonts w:asciiTheme="majorBidi" w:eastAsia="Calibri" w:hAnsiTheme="majorBidi" w:cstheme="majorBidi"/>
          <w:szCs w:val="24"/>
          <w:lang w:val="vi-VN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chứng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minh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lưu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huỳnh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đơn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chất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vừa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có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tính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oxi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hoá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vừa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có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tính</w:t>
      </w:r>
      <w:proofErr w:type="spellEnd"/>
      <w:r w:rsidR="007B06AD" w:rsidRPr="00B37EAA">
        <w:rPr>
          <w:rFonts w:cs="Times New Roman"/>
          <w:szCs w:val="24"/>
        </w:rPr>
        <w:t xml:space="preserve"> </w:t>
      </w:r>
      <w:proofErr w:type="spellStart"/>
      <w:r w:rsidR="007B06AD" w:rsidRPr="00B37EAA">
        <w:rPr>
          <w:rFonts w:cs="Times New Roman"/>
          <w:szCs w:val="24"/>
        </w:rPr>
        <w:t>khử</w:t>
      </w:r>
      <w:proofErr w:type="spellEnd"/>
      <w:r w:rsidRPr="00B37EAA">
        <w:rPr>
          <w:rFonts w:asciiTheme="majorBidi" w:eastAsia="Times New Roman" w:hAnsiTheme="majorBidi" w:cstheme="majorBidi"/>
          <w:szCs w:val="24"/>
          <w:lang w:val="pt-BR"/>
        </w:rPr>
        <w:t>.</w:t>
      </w:r>
    </w:p>
    <w:p w14:paraId="772352E9" w14:textId="2043EBF1" w:rsidR="0063601A" w:rsidRPr="00B37EAA" w:rsidRDefault="00B23CBE" w:rsidP="0063601A">
      <w:pPr>
        <w:tabs>
          <w:tab w:val="left" w:pos="142"/>
        </w:tabs>
        <w:spacing w:after="0" w:line="276" w:lineRule="auto"/>
        <w:ind w:firstLine="142"/>
        <w:jc w:val="both"/>
        <w:rPr>
          <w:rFonts w:cs="Times New Roman"/>
          <w:szCs w:val="24"/>
        </w:rPr>
      </w:pPr>
      <w:r w:rsidRPr="00B37EAA">
        <w:rPr>
          <w:rFonts w:asciiTheme="majorBidi" w:eastAsia="Calibri" w:hAnsiTheme="majorBidi" w:cstheme="majorBidi"/>
          <w:i/>
          <w:iCs/>
          <w:szCs w:val="24"/>
          <w:lang w:val="vi-VN"/>
        </w:rPr>
        <w:t>- Năng lực giao tiếp và hợp tác:</w:t>
      </w:r>
      <w:r w:rsidRPr="00B37EAA">
        <w:rPr>
          <w:rFonts w:asciiTheme="majorBidi" w:eastAsia="Calibri" w:hAnsiTheme="majorBidi" w:cstheme="majorBidi"/>
          <w:szCs w:val="24"/>
          <w:lang w:val="vi-VN"/>
        </w:rPr>
        <w:t xml:space="preserve"> Làm việc nhóm tìm hiểu về </w:t>
      </w:r>
      <w:proofErr w:type="spellStart"/>
      <w:r w:rsidR="0063601A" w:rsidRPr="00B37EAA">
        <w:rPr>
          <w:rFonts w:cs="Times New Roman"/>
          <w:szCs w:val="24"/>
        </w:rPr>
        <w:t>nguyên</w:t>
      </w:r>
      <w:proofErr w:type="spellEnd"/>
      <w:r w:rsidR="0063601A" w:rsidRPr="00B37EAA">
        <w:rPr>
          <w:rFonts w:cs="Times New Roman"/>
          <w:szCs w:val="24"/>
        </w:rPr>
        <w:t xml:space="preserve"> </w:t>
      </w:r>
      <w:proofErr w:type="spellStart"/>
      <w:r w:rsidR="0063601A" w:rsidRPr="00B37EAA">
        <w:rPr>
          <w:rFonts w:cs="Times New Roman"/>
          <w:szCs w:val="24"/>
        </w:rPr>
        <w:t>tố</w:t>
      </w:r>
      <w:proofErr w:type="spellEnd"/>
      <w:r w:rsidR="0063601A" w:rsidRPr="00B37EAA">
        <w:rPr>
          <w:rFonts w:cs="Times New Roman"/>
          <w:szCs w:val="24"/>
        </w:rPr>
        <w:t xml:space="preserve"> sulfur</w:t>
      </w:r>
      <w:r w:rsidR="00A03ABF" w:rsidRPr="00B37EAA">
        <w:rPr>
          <w:rFonts w:cs="Times New Roman"/>
          <w:szCs w:val="24"/>
        </w:rPr>
        <w:t>, sulfur dioxide</w:t>
      </w:r>
      <w:r w:rsidR="0063601A" w:rsidRPr="00B37EAA">
        <w:rPr>
          <w:rFonts w:cs="Times New Roman"/>
          <w:szCs w:val="24"/>
        </w:rPr>
        <w:t xml:space="preserve"> </w:t>
      </w:r>
      <w:proofErr w:type="spellStart"/>
      <w:r w:rsidR="0063601A" w:rsidRPr="00B37EAA">
        <w:rPr>
          <w:rFonts w:cs="Times New Roman"/>
          <w:szCs w:val="24"/>
        </w:rPr>
        <w:t>và</w:t>
      </w:r>
      <w:proofErr w:type="spellEnd"/>
      <w:r w:rsidR="0063601A" w:rsidRPr="00B37EAA">
        <w:rPr>
          <w:rFonts w:cs="Times New Roman"/>
          <w:szCs w:val="24"/>
        </w:rPr>
        <w:t xml:space="preserve"> </w:t>
      </w:r>
      <w:proofErr w:type="spellStart"/>
      <w:r w:rsidR="0063601A" w:rsidRPr="00B37EAA">
        <w:rPr>
          <w:rFonts w:cs="Times New Roman"/>
          <w:szCs w:val="24"/>
        </w:rPr>
        <w:t>ứng</w:t>
      </w:r>
      <w:proofErr w:type="spellEnd"/>
      <w:r w:rsidR="0063601A" w:rsidRPr="00B37EAA">
        <w:rPr>
          <w:rFonts w:cs="Times New Roman"/>
          <w:szCs w:val="24"/>
        </w:rPr>
        <w:t xml:space="preserve"> </w:t>
      </w:r>
      <w:proofErr w:type="spellStart"/>
      <w:r w:rsidR="0063601A" w:rsidRPr="00B37EAA">
        <w:rPr>
          <w:rFonts w:cs="Times New Roman"/>
          <w:szCs w:val="24"/>
        </w:rPr>
        <w:t>dụng</w:t>
      </w:r>
      <w:proofErr w:type="spellEnd"/>
      <w:r w:rsidR="0063601A" w:rsidRPr="00B37EAA">
        <w:rPr>
          <w:rFonts w:cs="Times New Roman"/>
          <w:szCs w:val="24"/>
        </w:rPr>
        <w:t xml:space="preserve"> </w:t>
      </w:r>
      <w:proofErr w:type="spellStart"/>
      <w:r w:rsidR="0063601A" w:rsidRPr="00B37EAA">
        <w:rPr>
          <w:rFonts w:cs="Times New Roman"/>
          <w:szCs w:val="24"/>
        </w:rPr>
        <w:t>của</w:t>
      </w:r>
      <w:proofErr w:type="spellEnd"/>
      <w:r w:rsidR="0063601A" w:rsidRPr="00B37EAA">
        <w:rPr>
          <w:rFonts w:cs="Times New Roman"/>
          <w:szCs w:val="24"/>
        </w:rPr>
        <w:t xml:space="preserve"> sulfur dioxide.</w:t>
      </w:r>
    </w:p>
    <w:p w14:paraId="63DD844D" w14:textId="0E41388E" w:rsidR="00DE1FBC" w:rsidRPr="00B37EAA" w:rsidRDefault="00DE1FBC" w:rsidP="0063601A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Calibri" w:hAnsiTheme="majorBidi" w:cstheme="majorBidi"/>
          <w:b/>
          <w:szCs w:val="24"/>
          <w:lang w:val="vi-VN"/>
        </w:rPr>
      </w:pPr>
      <w:r w:rsidRPr="00B37EAA">
        <w:rPr>
          <w:rFonts w:asciiTheme="majorBidi" w:eastAsia="Calibri" w:hAnsiTheme="majorBidi" w:cstheme="majorBidi"/>
          <w:b/>
          <w:szCs w:val="24"/>
          <w:lang w:val="vi-VN"/>
        </w:rPr>
        <w:t xml:space="preserve">* Năng lực hóa học: </w:t>
      </w:r>
    </w:p>
    <w:p w14:paraId="442963F3" w14:textId="77777777" w:rsidR="00DE1FBC" w:rsidRPr="00B37EAA" w:rsidRDefault="00DE1FBC" w:rsidP="00DE1FBC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Calibri" w:hAnsiTheme="majorBidi" w:cstheme="majorBidi"/>
          <w:i/>
          <w:szCs w:val="24"/>
          <w:lang w:val="vi-VN"/>
        </w:rPr>
      </w:pPr>
      <w:r w:rsidRPr="00B37EAA">
        <w:rPr>
          <w:rFonts w:asciiTheme="majorBidi" w:eastAsia="Calibri" w:hAnsiTheme="majorBidi" w:cstheme="majorBidi"/>
          <w:i/>
          <w:szCs w:val="24"/>
          <w:lang w:val="vi-VN"/>
        </w:rPr>
        <w:t>a. Nhận thức hoá học: Học sinh đạt được các yêu cầu sau:</w:t>
      </w:r>
    </w:p>
    <w:p w14:paraId="02EC434A" w14:textId="77777777" w:rsidR="00DE1FBC" w:rsidRPr="00B37EAA" w:rsidRDefault="00DE1FBC" w:rsidP="00DE1FBC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szCs w:val="24"/>
          <w:lang w:val="vi-VN"/>
        </w:rPr>
      </w:pPr>
      <w:r w:rsidRPr="00B37EAA">
        <w:rPr>
          <w:rFonts w:asciiTheme="majorBidi" w:eastAsia="Times New Roman" w:hAnsiTheme="majorBidi" w:cstheme="majorBidi"/>
          <w:szCs w:val="24"/>
          <w:lang w:val="vi-VN"/>
        </w:rPr>
        <w:t xml:space="preserve">Trình bày được: </w:t>
      </w:r>
    </w:p>
    <w:p w14:paraId="3CDE1179" w14:textId="5626C7C5" w:rsidR="00DE1FBC" w:rsidRPr="00B37EAA" w:rsidRDefault="00DE1FBC" w:rsidP="00DE1FBC">
      <w:pPr>
        <w:tabs>
          <w:tab w:val="left" w:pos="142"/>
        </w:tabs>
        <w:spacing w:line="276" w:lineRule="auto"/>
        <w:ind w:firstLine="142"/>
        <w:contextualSpacing/>
        <w:jc w:val="both"/>
        <w:rPr>
          <w:rFonts w:asciiTheme="majorBidi" w:eastAsia="Times New Roman" w:hAnsiTheme="majorBidi" w:cstheme="majorBidi"/>
          <w:szCs w:val="24"/>
        </w:rPr>
      </w:pPr>
      <w:r w:rsidRPr="00B37EAA">
        <w:rPr>
          <w:rFonts w:asciiTheme="majorBidi" w:eastAsia="Times New Roman" w:hAnsiTheme="majorBidi" w:cstheme="majorBidi"/>
          <w:szCs w:val="24"/>
          <w:lang w:val="vi-VN"/>
        </w:rPr>
        <w:t xml:space="preserve">- </w:t>
      </w:r>
      <w:r w:rsidRPr="00B37EAA">
        <w:rPr>
          <w:rFonts w:asciiTheme="majorBidi" w:eastAsia="Times New Roman" w:hAnsiTheme="majorBidi" w:cstheme="majorBidi"/>
          <w:szCs w:val="24"/>
        </w:rPr>
        <w:t xml:space="preserve"> </w:t>
      </w:r>
      <w:r w:rsidR="00327E1D" w:rsidRPr="00B37EAA">
        <w:rPr>
          <w:rFonts w:cs="Times New Roman"/>
          <w:szCs w:val="24"/>
        </w:rPr>
        <w:t xml:space="preserve">Các </w:t>
      </w:r>
      <w:proofErr w:type="spellStart"/>
      <w:r w:rsidR="00327E1D" w:rsidRPr="00B37EAA">
        <w:rPr>
          <w:rFonts w:cs="Times New Roman"/>
          <w:szCs w:val="24"/>
        </w:rPr>
        <w:t>trạng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thái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tự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nhiên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ủa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nguyên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tố</w:t>
      </w:r>
      <w:proofErr w:type="spellEnd"/>
      <w:r w:rsidR="00327E1D" w:rsidRPr="00B37EAA">
        <w:rPr>
          <w:rFonts w:cs="Times New Roman"/>
          <w:szCs w:val="24"/>
        </w:rPr>
        <w:t xml:space="preserve"> sulfur.</w:t>
      </w:r>
    </w:p>
    <w:p w14:paraId="7C32104A" w14:textId="3F1065AA" w:rsidR="00DE1FBC" w:rsidRPr="00B37EAA" w:rsidRDefault="00DE1FBC" w:rsidP="00327E1D">
      <w:pPr>
        <w:tabs>
          <w:tab w:val="left" w:pos="142"/>
        </w:tabs>
        <w:spacing w:line="276" w:lineRule="auto"/>
        <w:ind w:firstLine="142"/>
        <w:contextualSpacing/>
        <w:jc w:val="both"/>
        <w:rPr>
          <w:rFonts w:asciiTheme="majorBidi" w:eastAsia="Times New Roman" w:hAnsiTheme="majorBidi" w:cstheme="majorBidi"/>
          <w:szCs w:val="24"/>
        </w:rPr>
      </w:pPr>
      <w:r w:rsidRPr="00B37EAA">
        <w:rPr>
          <w:rFonts w:asciiTheme="majorBidi" w:eastAsia="Times New Roman" w:hAnsiTheme="majorBidi" w:cstheme="majorBidi"/>
          <w:szCs w:val="24"/>
          <w:lang w:val="vi-VN"/>
        </w:rPr>
        <w:t xml:space="preserve">- </w:t>
      </w:r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B543A2">
        <w:rPr>
          <w:rFonts w:cs="Times New Roman"/>
          <w:szCs w:val="24"/>
        </w:rPr>
        <w:t>C</w:t>
      </w:r>
      <w:r w:rsidR="00327E1D" w:rsidRPr="00B37EAA">
        <w:rPr>
          <w:rFonts w:cs="Times New Roman"/>
          <w:szCs w:val="24"/>
        </w:rPr>
        <w:t>ấu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tạo</w:t>
      </w:r>
      <w:proofErr w:type="spellEnd"/>
      <w:r w:rsidR="00327E1D" w:rsidRPr="00B37EAA">
        <w:rPr>
          <w:rFonts w:cs="Times New Roman"/>
          <w:szCs w:val="24"/>
        </w:rPr>
        <w:t xml:space="preserve">, </w:t>
      </w:r>
      <w:proofErr w:type="spellStart"/>
      <w:r w:rsidR="00327E1D" w:rsidRPr="00B37EAA">
        <w:rPr>
          <w:rFonts w:cs="Times New Roman"/>
          <w:szCs w:val="24"/>
        </w:rPr>
        <w:t>tính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hất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vật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lí</w:t>
      </w:r>
      <w:proofErr w:type="spellEnd"/>
      <w:r w:rsidR="00327E1D" w:rsidRPr="00B37EAA">
        <w:rPr>
          <w:rFonts w:cs="Times New Roman"/>
          <w:szCs w:val="24"/>
        </w:rPr>
        <w:t xml:space="preserve">, </w:t>
      </w:r>
      <w:proofErr w:type="spellStart"/>
      <w:r w:rsidR="00327E1D" w:rsidRPr="00B37EAA">
        <w:rPr>
          <w:rFonts w:cs="Times New Roman"/>
          <w:szCs w:val="24"/>
        </w:rPr>
        <w:t>hoá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học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ơ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bản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và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ứng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dụng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ủa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lưu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huỳnh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đơn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hất</w:t>
      </w:r>
      <w:proofErr w:type="spellEnd"/>
      <w:r w:rsidR="00327E1D" w:rsidRPr="00B37EAA">
        <w:rPr>
          <w:rFonts w:cs="Times New Roman"/>
          <w:szCs w:val="24"/>
        </w:rPr>
        <w:t xml:space="preserve">. </w:t>
      </w:r>
      <w:proofErr w:type="spellStart"/>
      <w:r w:rsidR="00327E1D" w:rsidRPr="00B37EAA">
        <w:rPr>
          <w:rFonts w:cs="Times New Roman"/>
          <w:szCs w:val="24"/>
        </w:rPr>
        <w:t>và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ứng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dụng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ủa</w:t>
      </w:r>
      <w:proofErr w:type="spellEnd"/>
      <w:r w:rsidR="00327E1D" w:rsidRPr="00B37EAA">
        <w:rPr>
          <w:rFonts w:cs="Times New Roman"/>
          <w:szCs w:val="24"/>
        </w:rPr>
        <w:t xml:space="preserve"> sulfur dioxide</w:t>
      </w:r>
    </w:p>
    <w:p w14:paraId="1E79BF3B" w14:textId="77777777" w:rsidR="009A7E6E" w:rsidRPr="00B37EAA" w:rsidRDefault="00DE1FBC" w:rsidP="00DE1FBC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hAnsiTheme="majorBidi" w:cstheme="majorBidi"/>
          <w:i/>
          <w:szCs w:val="24"/>
          <w:lang w:val="vi-VN"/>
        </w:rPr>
      </w:pPr>
      <w:r w:rsidRPr="00B37EAA">
        <w:rPr>
          <w:rFonts w:asciiTheme="majorBidi" w:hAnsiTheme="majorBidi" w:cstheme="majorBidi"/>
          <w:i/>
          <w:szCs w:val="24"/>
          <w:lang w:val="vi-VN"/>
        </w:rPr>
        <w:t>b. Tìm hiểu tự nhiên dưới góc độ hóa học</w:t>
      </w:r>
    </w:p>
    <w:p w14:paraId="27A7CFB6" w14:textId="1B0724B8" w:rsidR="00DE1FBC" w:rsidRPr="00B37EAA" w:rsidRDefault="00DE1FBC" w:rsidP="00DE1FBC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hAnsiTheme="majorBidi" w:cstheme="majorBidi"/>
          <w:szCs w:val="24"/>
        </w:rPr>
      </w:pPr>
      <w:r w:rsidRPr="00B37EAA">
        <w:rPr>
          <w:rFonts w:asciiTheme="majorBidi" w:hAnsiTheme="majorBidi" w:cstheme="majorBidi"/>
          <w:szCs w:val="24"/>
          <w:lang w:val="vi-VN"/>
        </w:rPr>
        <w:t xml:space="preserve"> </w:t>
      </w:r>
      <w:r w:rsidR="009A7E6E" w:rsidRPr="00B37EAA">
        <w:rPr>
          <w:rFonts w:asciiTheme="majorBidi" w:hAnsiTheme="majorBidi" w:cstheme="majorBidi"/>
          <w:szCs w:val="24"/>
        </w:rPr>
        <w:t xml:space="preserve">- </w:t>
      </w:r>
      <w:r w:rsidRPr="00B37EAA">
        <w:rPr>
          <w:rFonts w:asciiTheme="majorBidi" w:hAnsiTheme="majorBidi" w:cstheme="majorBidi"/>
          <w:szCs w:val="24"/>
          <w:lang w:val="vi-VN"/>
        </w:rPr>
        <w:t xml:space="preserve">Thảo luận, </w:t>
      </w:r>
      <w:proofErr w:type="spellStart"/>
      <w:r w:rsidRPr="00B37EAA">
        <w:rPr>
          <w:rFonts w:asciiTheme="majorBidi" w:hAnsiTheme="majorBidi" w:cstheme="majorBidi"/>
          <w:szCs w:val="24"/>
        </w:rPr>
        <w:t>thực</w:t>
      </w:r>
      <w:proofErr w:type="spellEnd"/>
      <w:r w:rsidRPr="00B37EAA">
        <w:rPr>
          <w:rFonts w:asciiTheme="majorBidi" w:hAnsiTheme="majorBidi" w:cstheme="majorBidi"/>
          <w:szCs w:val="24"/>
        </w:rPr>
        <w:t xml:space="preserve"> </w:t>
      </w:r>
      <w:proofErr w:type="spellStart"/>
      <w:r w:rsidRPr="00B37EAA">
        <w:rPr>
          <w:rFonts w:asciiTheme="majorBidi" w:hAnsiTheme="majorBidi" w:cstheme="majorBidi"/>
          <w:szCs w:val="24"/>
        </w:rPr>
        <w:t>hành</w:t>
      </w:r>
      <w:proofErr w:type="spellEnd"/>
      <w:r w:rsidRPr="00B37EAA">
        <w:rPr>
          <w:rFonts w:asciiTheme="majorBidi" w:hAnsiTheme="majorBidi" w:cstheme="majorBidi"/>
          <w:szCs w:val="24"/>
          <w:lang w:val="vi-VN"/>
        </w:rPr>
        <w:t xml:space="preserve"> thí nghiệm </w:t>
      </w:r>
      <w:proofErr w:type="spellStart"/>
      <w:r w:rsidR="00327E1D" w:rsidRPr="00B37EAA">
        <w:rPr>
          <w:rFonts w:cs="Times New Roman"/>
          <w:szCs w:val="24"/>
        </w:rPr>
        <w:t>chứng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minh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lưu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huỳnh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đơn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hất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vừa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có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tính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oxi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hoá</w:t>
      </w:r>
      <w:proofErr w:type="spellEnd"/>
    </w:p>
    <w:p w14:paraId="40B1DE33" w14:textId="77777777" w:rsidR="00DE1FBC" w:rsidRPr="00B37EAA" w:rsidRDefault="00DE1FBC" w:rsidP="00DE1FBC">
      <w:pPr>
        <w:tabs>
          <w:tab w:val="left" w:pos="142"/>
        </w:tabs>
        <w:spacing w:after="0" w:line="276" w:lineRule="auto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asciiTheme="majorBidi" w:eastAsia="Times New Roman" w:hAnsiTheme="majorBidi" w:cstheme="majorBidi"/>
          <w:b/>
          <w:szCs w:val="24"/>
          <w:lang w:val="pt-BR"/>
        </w:rPr>
        <w:t>3. Phẩm chất:</w:t>
      </w:r>
      <w:r w:rsidRPr="00B37EAA">
        <w:rPr>
          <w:rFonts w:asciiTheme="majorBidi" w:hAnsiTheme="majorBidi" w:cstheme="majorBidi"/>
          <w:szCs w:val="24"/>
          <w:lang w:val="it-IT"/>
        </w:rPr>
        <w:t xml:space="preserve"> </w:t>
      </w:r>
    </w:p>
    <w:p w14:paraId="02A62F63" w14:textId="2DE5C436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eastAsia="Calibri" w:hAnsiTheme="majorBidi" w:cstheme="majorBidi"/>
          <w:szCs w:val="24"/>
          <w:lang w:val="it-IT"/>
        </w:rPr>
      </w:pPr>
      <w:r w:rsidRPr="00B37EAA">
        <w:rPr>
          <w:rFonts w:asciiTheme="majorBidi" w:hAnsiTheme="majorBidi" w:cstheme="majorBidi"/>
          <w:szCs w:val="24"/>
          <w:lang w:val="it-IT"/>
        </w:rPr>
        <w:t xml:space="preserve">- Chăm chỉ, tự tìm tòi thông tin trong SGK liên quan tới </w:t>
      </w:r>
      <w:proofErr w:type="spellStart"/>
      <w:r w:rsidR="00327E1D" w:rsidRPr="00B37EAA">
        <w:rPr>
          <w:rFonts w:cs="Times New Roman"/>
          <w:szCs w:val="24"/>
        </w:rPr>
        <w:t>nguyên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tố</w:t>
      </w:r>
      <w:proofErr w:type="spellEnd"/>
      <w:r w:rsidR="00327E1D" w:rsidRPr="00B37EAA">
        <w:rPr>
          <w:rFonts w:cs="Times New Roman"/>
          <w:szCs w:val="24"/>
        </w:rPr>
        <w:t xml:space="preserve"> sulfur, sulfur dioxide</w:t>
      </w:r>
    </w:p>
    <w:p w14:paraId="3C7488CF" w14:textId="77777777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asciiTheme="majorBidi" w:hAnsiTheme="majorBidi" w:cstheme="majorBidi"/>
          <w:szCs w:val="24"/>
          <w:lang w:val="it-IT"/>
        </w:rPr>
        <w:t>- HS có trách nhiệm trong việc hoạt động nhóm, hoàn thành các nội dung được giao.</w:t>
      </w:r>
    </w:p>
    <w:p w14:paraId="5DB14E9B" w14:textId="77777777" w:rsidR="00DE1FBC" w:rsidRPr="00B37EAA" w:rsidRDefault="00DE1FBC" w:rsidP="00DE1FBC">
      <w:pPr>
        <w:tabs>
          <w:tab w:val="left" w:pos="142"/>
        </w:tabs>
        <w:spacing w:after="0" w:line="276" w:lineRule="auto"/>
        <w:jc w:val="both"/>
        <w:rPr>
          <w:rFonts w:asciiTheme="majorBidi" w:hAnsiTheme="majorBidi" w:cstheme="majorBidi"/>
          <w:b/>
          <w:bCs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>II. THIẾT BỊ DẠY HỌC VÀ HỌC LIỆU</w:t>
      </w:r>
    </w:p>
    <w:p w14:paraId="7621863E" w14:textId="722BACAC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eastAsia="Times New Roman" w:hAnsiTheme="majorBidi" w:cstheme="majorBidi"/>
          <w:szCs w:val="24"/>
          <w:lang w:val="pt-BR"/>
        </w:rPr>
      </w:pPr>
      <w:r w:rsidRPr="00B37EAA">
        <w:rPr>
          <w:rFonts w:asciiTheme="majorBidi" w:hAnsiTheme="majorBidi" w:cstheme="majorBidi"/>
          <w:szCs w:val="24"/>
          <w:lang w:val="it-IT"/>
        </w:rPr>
        <w:t xml:space="preserve">- Hình ảnh, video về </w:t>
      </w:r>
      <w:proofErr w:type="spellStart"/>
      <w:r w:rsidR="00327E1D" w:rsidRPr="00B37EAA">
        <w:rPr>
          <w:rFonts w:cs="Times New Roman"/>
          <w:szCs w:val="24"/>
        </w:rPr>
        <w:t>nguyên</w:t>
      </w:r>
      <w:proofErr w:type="spellEnd"/>
      <w:r w:rsidR="00327E1D" w:rsidRPr="00B37EAA">
        <w:rPr>
          <w:rFonts w:cs="Times New Roman"/>
          <w:szCs w:val="24"/>
        </w:rPr>
        <w:t xml:space="preserve"> </w:t>
      </w:r>
      <w:proofErr w:type="spellStart"/>
      <w:r w:rsidR="00327E1D" w:rsidRPr="00B37EAA">
        <w:rPr>
          <w:rFonts w:cs="Times New Roman"/>
          <w:szCs w:val="24"/>
        </w:rPr>
        <w:t>tố</w:t>
      </w:r>
      <w:proofErr w:type="spellEnd"/>
      <w:r w:rsidR="00327E1D" w:rsidRPr="00B37EAA">
        <w:rPr>
          <w:rFonts w:cs="Times New Roman"/>
          <w:szCs w:val="24"/>
        </w:rPr>
        <w:t xml:space="preserve"> sulfur, sulfur dioxide</w:t>
      </w:r>
    </w:p>
    <w:p w14:paraId="7F27F4FA" w14:textId="108C3295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asciiTheme="majorBidi" w:hAnsiTheme="majorBidi" w:cstheme="majorBidi"/>
          <w:szCs w:val="24"/>
          <w:lang w:val="it-IT"/>
        </w:rPr>
        <w:t xml:space="preserve">- Phiếu bài tập </w:t>
      </w:r>
    </w:p>
    <w:p w14:paraId="3AEE0FC9" w14:textId="77777777" w:rsidR="00DE1FBC" w:rsidRPr="00B37EAA" w:rsidRDefault="00DE1FBC" w:rsidP="00DE1FBC">
      <w:pPr>
        <w:tabs>
          <w:tab w:val="left" w:pos="142"/>
        </w:tabs>
        <w:spacing w:after="0" w:line="276" w:lineRule="auto"/>
        <w:jc w:val="both"/>
        <w:rPr>
          <w:rFonts w:asciiTheme="majorBidi" w:hAnsiTheme="majorBidi" w:cstheme="majorBidi"/>
          <w:b/>
          <w:bCs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 xml:space="preserve">III. TIẾN TRÌNH DẠY HỌC: </w:t>
      </w:r>
    </w:p>
    <w:p w14:paraId="59E05A53" w14:textId="77777777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bCs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 xml:space="preserve">Kiểm tra bài cũ: </w:t>
      </w:r>
      <w:r w:rsidRPr="00B37EAA">
        <w:rPr>
          <w:rFonts w:asciiTheme="majorBidi" w:hAnsiTheme="majorBidi" w:cstheme="majorBidi"/>
          <w:bCs/>
          <w:szCs w:val="24"/>
          <w:lang w:val="it-IT"/>
        </w:rPr>
        <w:t>kết hợp kiểm tra bài cũ trong quá trình hình thành bài mới.</w:t>
      </w:r>
    </w:p>
    <w:p w14:paraId="0EF606DC" w14:textId="77777777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b/>
          <w:bCs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 xml:space="preserve">1. Hoạt động 1: Khởi động </w:t>
      </w:r>
    </w:p>
    <w:p w14:paraId="1E091739" w14:textId="77777777" w:rsidR="00B624C2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>a) Mục tiêu:</w:t>
      </w:r>
      <w:r w:rsidRPr="00B37EAA">
        <w:rPr>
          <w:rFonts w:asciiTheme="majorBidi" w:hAnsiTheme="majorBidi" w:cstheme="majorBidi"/>
          <w:szCs w:val="24"/>
          <w:lang w:val="it-IT"/>
        </w:rPr>
        <w:t xml:space="preserve">  </w:t>
      </w:r>
    </w:p>
    <w:p w14:paraId="0F71DE32" w14:textId="47C9A699" w:rsidR="00DE1FBC" w:rsidRPr="00B37EAA" w:rsidRDefault="00B624C2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cs="Times New Roman"/>
          <w:b/>
          <w:szCs w:val="24"/>
        </w:rPr>
        <w:t xml:space="preserve">- </w:t>
      </w:r>
      <w:proofErr w:type="spellStart"/>
      <w:r w:rsidRPr="00B37EAA">
        <w:rPr>
          <w:rFonts w:cs="Times New Roman"/>
          <w:szCs w:val="24"/>
        </w:rPr>
        <w:t>Tạo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ông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khí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ọ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ập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ích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ực</w:t>
      </w:r>
      <w:proofErr w:type="spellEnd"/>
    </w:p>
    <w:p w14:paraId="48D3A694" w14:textId="08C52C1E" w:rsidR="00B23CBE" w:rsidRPr="00B37EAA" w:rsidRDefault="00DE1FBC">
      <w:pPr>
        <w:rPr>
          <w:rFonts w:asciiTheme="majorBidi" w:hAnsiTheme="majorBidi" w:cstheme="majorBidi"/>
          <w:b/>
          <w:bCs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 xml:space="preserve">     b) Nội dung:</w:t>
      </w:r>
    </w:p>
    <w:p w14:paraId="6FF170B9" w14:textId="69491820" w:rsidR="00B624C2" w:rsidRPr="00B37EAA" w:rsidRDefault="00B624C2">
      <w:pPr>
        <w:rPr>
          <w:rFonts w:asciiTheme="majorBidi" w:hAnsiTheme="majorBidi" w:cstheme="majorBidi"/>
          <w:b/>
          <w:bCs/>
          <w:szCs w:val="24"/>
          <w:lang w:val="it-IT"/>
        </w:rPr>
      </w:pPr>
      <w:r w:rsidRPr="00B37EAA">
        <w:rPr>
          <w:rFonts w:eastAsia="Times New Roman" w:cs="Times New Roman"/>
          <w:szCs w:val="24"/>
        </w:rPr>
        <w:t xml:space="preserve">       - Sulfur (</w:t>
      </w:r>
      <w:proofErr w:type="spellStart"/>
      <w:r w:rsidRPr="00B37EAA">
        <w:rPr>
          <w:rFonts w:eastAsia="Times New Roman" w:cs="Times New Roman"/>
          <w:szCs w:val="24"/>
        </w:rPr>
        <w:t>lưu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huỳnh</w:t>
      </w:r>
      <w:proofErr w:type="spellEnd"/>
      <w:r w:rsidRPr="00B37EAA">
        <w:rPr>
          <w:rFonts w:eastAsia="Times New Roman" w:cs="Times New Roman"/>
          <w:szCs w:val="24"/>
        </w:rPr>
        <w:t xml:space="preserve">) </w:t>
      </w:r>
      <w:proofErr w:type="spellStart"/>
      <w:r w:rsidRPr="00B37EAA">
        <w:rPr>
          <w:rFonts w:eastAsia="Times New Roman" w:cs="Times New Roman"/>
          <w:szCs w:val="24"/>
        </w:rPr>
        <w:t>còn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được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gọi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là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lưu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hoàng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sinh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diêm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vàng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diêm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sinh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đã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được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biế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đến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ừ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hời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cổ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đại</w:t>
      </w:r>
      <w:proofErr w:type="spellEnd"/>
      <w:r w:rsidRPr="00B37EAA">
        <w:rPr>
          <w:rFonts w:eastAsia="Times New Roman" w:cs="Times New Roman"/>
          <w:szCs w:val="24"/>
        </w:rPr>
        <w:t xml:space="preserve">. Nguyên </w:t>
      </w:r>
      <w:proofErr w:type="spellStart"/>
      <w:r w:rsidRPr="00B37EAA">
        <w:rPr>
          <w:rFonts w:eastAsia="Times New Roman" w:cs="Times New Roman"/>
          <w:szCs w:val="24"/>
        </w:rPr>
        <w:t>tố</w:t>
      </w:r>
      <w:proofErr w:type="spellEnd"/>
      <w:r w:rsidRPr="00B37EAA">
        <w:rPr>
          <w:rFonts w:eastAsia="Times New Roman" w:cs="Times New Roman"/>
          <w:szCs w:val="24"/>
        </w:rPr>
        <w:t xml:space="preserve"> sulfur </w:t>
      </w:r>
      <w:proofErr w:type="spellStart"/>
      <w:r w:rsidRPr="00B37EAA">
        <w:rPr>
          <w:rFonts w:eastAsia="Times New Roman" w:cs="Times New Roman"/>
          <w:szCs w:val="24"/>
        </w:rPr>
        <w:t>có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những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ính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chấ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gì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và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được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ứng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dụng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vào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sản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xuấ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đời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sống</w:t>
      </w:r>
      <w:proofErr w:type="spellEnd"/>
      <w:r w:rsidRPr="00B37EAA">
        <w:rPr>
          <w:rFonts w:eastAsia="Times New Roman" w:cs="Times New Roman"/>
          <w:szCs w:val="24"/>
        </w:rPr>
        <w:t xml:space="preserve"> con </w:t>
      </w:r>
      <w:proofErr w:type="spellStart"/>
      <w:r w:rsidRPr="00B37EAA">
        <w:rPr>
          <w:rFonts w:eastAsia="Times New Roman" w:cs="Times New Roman"/>
          <w:szCs w:val="24"/>
        </w:rPr>
        <w:t>người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như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hế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nào</w:t>
      </w:r>
      <w:proofErr w:type="spellEnd"/>
      <w:r w:rsidRPr="00B37EAA">
        <w:rPr>
          <w:rFonts w:eastAsia="Times New Roman" w:cs="Times New Roman"/>
          <w:szCs w:val="24"/>
        </w:rPr>
        <w:t xml:space="preserve">? </w:t>
      </w:r>
      <w:r w:rsidRPr="00B37EAA">
        <w:rPr>
          <w:rFonts w:cs="Times New Roman"/>
          <w:szCs w:val="24"/>
        </w:rPr>
        <w:t>(</w:t>
      </w:r>
      <w:proofErr w:type="spellStart"/>
      <w:r w:rsidRPr="00B37EAA">
        <w:rPr>
          <w:rFonts w:cs="Times New Roman"/>
          <w:szCs w:val="24"/>
        </w:rPr>
        <w:t>thờ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gian</w:t>
      </w:r>
      <w:proofErr w:type="spellEnd"/>
      <w:r w:rsidRPr="00B37EAA">
        <w:rPr>
          <w:rFonts w:cs="Times New Roman"/>
          <w:szCs w:val="24"/>
        </w:rPr>
        <w:t xml:space="preserve"> 1 </w:t>
      </w:r>
      <w:proofErr w:type="spellStart"/>
      <w:r w:rsidRPr="00B37EAA">
        <w:rPr>
          <w:rFonts w:cs="Times New Roman"/>
          <w:szCs w:val="24"/>
        </w:rPr>
        <w:t>phút</w:t>
      </w:r>
      <w:proofErr w:type="spellEnd"/>
      <w:r w:rsidRPr="00B37EAA">
        <w:rPr>
          <w:rFonts w:cs="Times New Roman"/>
          <w:szCs w:val="24"/>
        </w:rPr>
        <w:t xml:space="preserve"> 30 </w:t>
      </w:r>
      <w:proofErr w:type="spellStart"/>
      <w:r w:rsidRPr="00B37EAA">
        <w:rPr>
          <w:rFonts w:cs="Times New Roman"/>
          <w:szCs w:val="24"/>
        </w:rPr>
        <w:t>giây</w:t>
      </w:r>
      <w:proofErr w:type="spellEnd"/>
      <w:r w:rsidRPr="00B37EAA">
        <w:rPr>
          <w:rFonts w:cs="Times New Roman"/>
          <w:szCs w:val="24"/>
        </w:rPr>
        <w:t>)</w:t>
      </w:r>
    </w:p>
    <w:p w14:paraId="1BD95F95" w14:textId="77777777" w:rsidR="006D4959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>c) Sản phẩm:</w:t>
      </w:r>
      <w:r w:rsidRPr="00B37EAA">
        <w:rPr>
          <w:rFonts w:asciiTheme="majorBidi" w:hAnsiTheme="majorBidi" w:cstheme="majorBidi"/>
          <w:szCs w:val="24"/>
          <w:lang w:val="it-IT"/>
        </w:rPr>
        <w:t xml:space="preserve"> </w:t>
      </w:r>
    </w:p>
    <w:p w14:paraId="4A6E4CCB" w14:textId="561C6EF4" w:rsidR="00DE1FBC" w:rsidRPr="00B37EAA" w:rsidRDefault="006D4959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cs="Times New Roman"/>
          <w:b/>
          <w:szCs w:val="24"/>
        </w:rPr>
        <w:lastRenderedPageBreak/>
        <w:t xml:space="preserve">- </w:t>
      </w:r>
      <w:proofErr w:type="spellStart"/>
      <w:r w:rsidRPr="00B37EAA">
        <w:rPr>
          <w:rFonts w:cs="Times New Roman"/>
          <w:szCs w:val="24"/>
        </w:rPr>
        <w:t>Câu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trả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lời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của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học</w:t>
      </w:r>
      <w:proofErr w:type="spellEnd"/>
      <w:r w:rsidRPr="00B37EAA">
        <w:rPr>
          <w:rFonts w:cs="Times New Roman"/>
          <w:szCs w:val="24"/>
        </w:rPr>
        <w:t xml:space="preserve"> </w:t>
      </w:r>
      <w:proofErr w:type="spellStart"/>
      <w:r w:rsidRPr="00B37EAA">
        <w:rPr>
          <w:rFonts w:cs="Times New Roman"/>
          <w:szCs w:val="24"/>
        </w:rPr>
        <w:t>sinh</w:t>
      </w:r>
      <w:proofErr w:type="spellEnd"/>
      <w:r w:rsidRPr="00B37EAA">
        <w:rPr>
          <w:rFonts w:cs="Times New Roman"/>
          <w:szCs w:val="24"/>
        </w:rPr>
        <w:t>:</w:t>
      </w:r>
    </w:p>
    <w:p w14:paraId="0484DCB8" w14:textId="77777777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asciiTheme="majorBidi" w:hAnsiTheme="majorBidi" w:cstheme="majorBidi"/>
          <w:b/>
          <w:bCs/>
          <w:szCs w:val="24"/>
          <w:lang w:val="it-IT"/>
        </w:rPr>
        <w:t>d) Tổ chức thực hiện:</w:t>
      </w:r>
      <w:r w:rsidRPr="00B37EAA">
        <w:rPr>
          <w:rFonts w:asciiTheme="majorBidi" w:hAnsiTheme="majorBidi" w:cstheme="majorBidi"/>
          <w:szCs w:val="24"/>
          <w:lang w:val="it-IT"/>
        </w:rPr>
        <w:t xml:space="preserve"> </w:t>
      </w:r>
    </w:p>
    <w:p w14:paraId="39BE86C1" w14:textId="77777777" w:rsidR="00DE1FBC" w:rsidRPr="00B37EAA" w:rsidRDefault="00DE1FBC" w:rsidP="00DE1FBC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Cs w:val="24"/>
          <w:lang w:val="it-IT"/>
        </w:rPr>
      </w:pPr>
      <w:r w:rsidRPr="00B37EAA">
        <w:rPr>
          <w:rFonts w:asciiTheme="majorBidi" w:hAnsiTheme="majorBidi" w:cstheme="majorBidi"/>
          <w:szCs w:val="24"/>
          <w:lang w:val="it-IT"/>
        </w:rPr>
        <w:t>- HS suy nghĩ tìm câu trả lời, HS nhanh nhất sẽ nhận được cơ hội trả lời, nếu trả lời đúng sẽ nhận được phần thưởng của GV.</w:t>
      </w:r>
    </w:p>
    <w:p w14:paraId="04D88BF1" w14:textId="77777777" w:rsidR="00EF6EF5" w:rsidRPr="00B37EAA" w:rsidRDefault="00DE1FBC" w:rsidP="00EF6EF5">
      <w:pPr>
        <w:numPr>
          <w:ilvl w:val="0"/>
          <w:numId w:val="11"/>
        </w:numPr>
        <w:shd w:val="clear" w:color="auto" w:fill="FFFFFF"/>
        <w:spacing w:before="100" w:beforeAutospacing="1" w:line="276" w:lineRule="auto"/>
        <w:rPr>
          <w:rFonts w:eastAsia="Times New Roman" w:cs="Times New Roman"/>
          <w:szCs w:val="24"/>
        </w:rPr>
      </w:pPr>
      <w:r w:rsidRPr="00B37EAA">
        <w:rPr>
          <w:rFonts w:asciiTheme="majorBidi" w:hAnsiTheme="majorBidi" w:cstheme="majorBidi"/>
          <w:szCs w:val="24"/>
          <w:lang w:val="it-IT"/>
        </w:rPr>
        <w:t xml:space="preserve">Sau khi kết thúc hoạt động 1, GV chiếu hình ảnh về </w:t>
      </w:r>
      <w:r w:rsidR="00EF6EF5" w:rsidRPr="00B37EAA">
        <w:rPr>
          <w:rFonts w:eastAsia="Times New Roman" w:cs="Times New Roman"/>
          <w:szCs w:val="24"/>
        </w:rPr>
        <w:t xml:space="preserve">S </w:t>
      </w:r>
      <w:proofErr w:type="spellStart"/>
      <w:r w:rsidR="00EF6EF5" w:rsidRPr="00B37EAA">
        <w:rPr>
          <w:rFonts w:eastAsia="Times New Roman" w:cs="Times New Roman"/>
          <w:szCs w:val="24"/>
        </w:rPr>
        <w:t>được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ứng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dụng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vào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sản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xuất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, </w:t>
      </w:r>
      <w:proofErr w:type="spellStart"/>
      <w:r w:rsidR="00EF6EF5" w:rsidRPr="00B37EAA">
        <w:rPr>
          <w:rFonts w:eastAsia="Times New Roman" w:cs="Times New Roman"/>
          <w:szCs w:val="24"/>
        </w:rPr>
        <w:t>đời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sống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90% sulfur  </w:t>
      </w:r>
      <w:proofErr w:type="spellStart"/>
      <w:r w:rsidR="00EF6EF5" w:rsidRPr="00B37EAA">
        <w:rPr>
          <w:rFonts w:eastAsia="Times New Roman" w:cs="Times New Roman"/>
          <w:szCs w:val="24"/>
        </w:rPr>
        <w:t>dùng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điều</w:t>
      </w:r>
      <w:proofErr w:type="spellEnd"/>
      <w:r w:rsidR="00EF6EF5" w:rsidRPr="00B37EAA">
        <w:rPr>
          <w:rFonts w:eastAsia="Times New Roman" w:cs="Times New Roman"/>
          <w:szCs w:val="24"/>
        </w:rPr>
        <w:t xml:space="preserve"> </w:t>
      </w:r>
      <w:proofErr w:type="spellStart"/>
      <w:r w:rsidR="00EF6EF5" w:rsidRPr="00B37EAA">
        <w:rPr>
          <w:rFonts w:eastAsia="Times New Roman" w:cs="Times New Roman"/>
          <w:szCs w:val="24"/>
        </w:rPr>
        <w:t>chế</w:t>
      </w:r>
      <w:proofErr w:type="spellEnd"/>
      <w:r w:rsidR="00EF6EF5" w:rsidRPr="00B37EAA">
        <w:rPr>
          <w:rFonts w:eastAsia="Times New Roman" w:cs="Times New Roman"/>
          <w:szCs w:val="24"/>
        </w:rPr>
        <w:t> H</w:t>
      </w:r>
      <w:r w:rsidR="00EF6EF5" w:rsidRPr="00B37EAA">
        <w:rPr>
          <w:rFonts w:eastAsia="Times New Roman" w:cs="Times New Roman"/>
          <w:szCs w:val="24"/>
          <w:vertAlign w:val="subscript"/>
        </w:rPr>
        <w:t>2</w:t>
      </w:r>
      <w:r w:rsidR="00EF6EF5" w:rsidRPr="00B37EAA">
        <w:rPr>
          <w:rFonts w:eastAsia="Times New Roman" w:cs="Times New Roman"/>
          <w:szCs w:val="24"/>
        </w:rPr>
        <w:t>SO</w:t>
      </w:r>
      <w:r w:rsidR="00EF6EF5" w:rsidRPr="00B37EAA">
        <w:rPr>
          <w:rFonts w:eastAsia="Times New Roman" w:cs="Times New Roman"/>
          <w:szCs w:val="24"/>
          <w:vertAlign w:val="subscript"/>
        </w:rPr>
        <w:t>4</w:t>
      </w:r>
      <w:r w:rsidR="00EF6EF5" w:rsidRPr="00B37EAA">
        <w:rPr>
          <w:rFonts w:eastAsia="Times New Roman" w:cs="Times New Roman"/>
          <w:szCs w:val="24"/>
        </w:rPr>
        <w:t>.</w:t>
      </w:r>
    </w:p>
    <w:p w14:paraId="027D440B" w14:textId="77777777" w:rsidR="00EF6EF5" w:rsidRPr="00B37EAA" w:rsidRDefault="00EF6EF5" w:rsidP="00EF6EF5">
      <w:pPr>
        <w:numPr>
          <w:ilvl w:val="0"/>
          <w:numId w:val="11"/>
        </w:numPr>
        <w:shd w:val="clear" w:color="auto" w:fill="FFFFFF"/>
        <w:spacing w:before="100" w:beforeAutospacing="1" w:line="276" w:lineRule="auto"/>
        <w:rPr>
          <w:rFonts w:eastAsia="Times New Roman" w:cs="Times New Roman"/>
          <w:szCs w:val="24"/>
        </w:rPr>
      </w:pPr>
      <w:r w:rsidRPr="00B37EAA">
        <w:rPr>
          <w:rFonts w:eastAsia="Times New Roman" w:cs="Times New Roman"/>
          <w:szCs w:val="24"/>
        </w:rPr>
        <w:t>10% </w:t>
      </w:r>
      <w:proofErr w:type="gramStart"/>
      <w:r w:rsidRPr="00B37EAA">
        <w:rPr>
          <w:rFonts w:eastAsia="Times New Roman" w:cs="Times New Roman"/>
          <w:szCs w:val="24"/>
        </w:rPr>
        <w:t xml:space="preserve">sulfur  </w:t>
      </w:r>
      <w:proofErr w:type="spellStart"/>
      <w:r w:rsidRPr="00B37EAA">
        <w:rPr>
          <w:rFonts w:eastAsia="Times New Roman" w:cs="Times New Roman"/>
          <w:szCs w:val="24"/>
        </w:rPr>
        <w:t>dùng</w:t>
      </w:r>
      <w:proofErr w:type="spellEnd"/>
      <w:proofErr w:type="gram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lưu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hóa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cao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su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sản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xuấ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chấ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ẩy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rắng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bộ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giấy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diêm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chấ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dẻo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ebonit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dược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phẩm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phẩm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nhuộm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thuốc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rừ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sâu</w:t>
      </w:r>
      <w:proofErr w:type="spellEnd"/>
      <w:r w:rsidRPr="00B37EAA">
        <w:rPr>
          <w:rFonts w:eastAsia="Times New Roman" w:cs="Times New Roman"/>
          <w:szCs w:val="24"/>
        </w:rPr>
        <w:t xml:space="preserve">, </w:t>
      </w:r>
      <w:proofErr w:type="spellStart"/>
      <w:r w:rsidRPr="00B37EAA">
        <w:rPr>
          <w:rFonts w:eastAsia="Times New Roman" w:cs="Times New Roman"/>
          <w:szCs w:val="24"/>
        </w:rPr>
        <w:t>chấ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diệt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nấm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trong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nông</w:t>
      </w:r>
      <w:proofErr w:type="spellEnd"/>
      <w:r w:rsidRPr="00B37EAA">
        <w:rPr>
          <w:rFonts w:eastAsia="Times New Roman" w:cs="Times New Roman"/>
          <w:szCs w:val="24"/>
        </w:rPr>
        <w:t xml:space="preserve"> </w:t>
      </w:r>
      <w:proofErr w:type="spellStart"/>
      <w:r w:rsidRPr="00B37EAA">
        <w:rPr>
          <w:rFonts w:eastAsia="Times New Roman" w:cs="Times New Roman"/>
          <w:szCs w:val="24"/>
        </w:rPr>
        <w:t>nghiệp</w:t>
      </w:r>
      <w:proofErr w:type="spellEnd"/>
      <w:r w:rsidRPr="00B37EAA">
        <w:rPr>
          <w:rFonts w:eastAsia="Times New Roman" w:cs="Times New Roman"/>
          <w:szCs w:val="24"/>
        </w:rPr>
        <w:t>…</w:t>
      </w:r>
    </w:p>
    <w:p w14:paraId="7D462FA9" w14:textId="44C9B777" w:rsidR="00176423" w:rsidRPr="00B37EAA" w:rsidRDefault="00176423" w:rsidP="0017642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iCs/>
          <w:szCs w:val="24"/>
          <w:lang w:val="fr-FR"/>
        </w:rPr>
      </w:pPr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2.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Hoạt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động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 </w:t>
      </w:r>
      <w:proofErr w:type="gram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2:</w:t>
      </w:r>
      <w:proofErr w:type="gramEnd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Hình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thành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kiến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thức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  <w:lang w:val="fr-FR"/>
        </w:rPr>
        <w:t>mới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  <w:lang w:val="fr-FR"/>
        </w:rPr>
        <w:t xml:space="preserve"> </w:t>
      </w:r>
    </w:p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6672"/>
        <w:gridCol w:w="3767"/>
      </w:tblGrid>
      <w:tr w:rsidR="00B37EAA" w:rsidRPr="00B37EAA" w14:paraId="1FDE149A" w14:textId="77777777" w:rsidTr="00176423">
        <w:tc>
          <w:tcPr>
            <w:tcW w:w="10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9F74B0" w14:textId="40DE201B" w:rsidR="00176423" w:rsidRPr="00B37EAA" w:rsidRDefault="008F36D3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1</w:t>
            </w:r>
            <w:r w:rsidR="00176423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.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ơ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ch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r w:rsidRPr="00B37EAA">
              <w:rPr>
                <w:rFonts w:eastAsia="Times New Roman" w:cs="Times New Roman"/>
                <w:b/>
                <w:szCs w:val="24"/>
              </w:rPr>
              <w:t>sulfur</w:t>
            </w:r>
          </w:p>
          <w:p w14:paraId="684C3503" w14:textId="2075D263" w:rsidR="00176423" w:rsidRPr="00B37EAA" w:rsidRDefault="00176423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Hoạ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ộ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2.1: </w:t>
            </w:r>
            <w:r w:rsidR="008F36D3" w:rsidRPr="00B37EAA">
              <w:rPr>
                <w:rFonts w:cs="Times New Roman"/>
                <w:szCs w:val="24"/>
              </w:rPr>
              <w:t xml:space="preserve">Tìm </w:t>
            </w:r>
            <w:proofErr w:type="spellStart"/>
            <w:r w:rsidR="008F36D3" w:rsidRPr="00B37EAA">
              <w:rPr>
                <w:rFonts w:cs="Times New Roman"/>
                <w:szCs w:val="24"/>
              </w:rPr>
              <w:t>hiểu</w:t>
            </w:r>
            <w:proofErr w:type="spellEnd"/>
            <w:r w:rsidR="008F36D3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F36D3" w:rsidRPr="00B37EAA">
              <w:rPr>
                <w:rFonts w:cs="Times New Roman"/>
                <w:szCs w:val="24"/>
              </w:rPr>
              <w:t>về</w:t>
            </w:r>
            <w:proofErr w:type="spellEnd"/>
            <w:r w:rsidR="008F36D3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trạng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thái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tự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nhiên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của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sulfua</w:t>
            </w:r>
            <w:proofErr w:type="spellEnd"/>
          </w:p>
          <w:p w14:paraId="4E9AB351" w14:textId="0495B882" w:rsidR="00176423" w:rsidRPr="00B37EAA" w:rsidRDefault="00176423">
            <w:pPr>
              <w:shd w:val="clear" w:color="auto" w:fill="FFFFFF"/>
              <w:spacing w:before="120" w:after="120" w:line="324" w:lineRule="auto"/>
              <w:rPr>
                <w:rFonts w:cs="Times New Roman"/>
                <w:sz w:val="28"/>
                <w:szCs w:val="28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Mụ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 xml:space="preserve"> </w:t>
            </w:r>
            <w:proofErr w:type="spellStart"/>
            <w:proofErr w:type="gram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tiêu</w:t>
            </w:r>
            <w:proofErr w:type="spellEnd"/>
            <w:r w:rsidRPr="00B37EAA">
              <w:rPr>
                <w:rFonts w:asciiTheme="majorBidi" w:eastAsia="Times New Roman" w:hAnsiTheme="majorBidi" w:cstheme="majorBidi"/>
                <w:i/>
                <w:szCs w:val="24"/>
                <w:lang w:val="fr-FR"/>
              </w:rPr>
              <w:t>:</w:t>
            </w:r>
            <w:proofErr w:type="gram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Pr="00B37EAA">
              <w:rPr>
                <w:szCs w:val="24"/>
              </w:rPr>
              <w:t xml:space="preserve">HS </w:t>
            </w:r>
            <w:proofErr w:type="spellStart"/>
            <w:r w:rsidR="008F36D3" w:rsidRPr="00B37EAA">
              <w:rPr>
                <w:rFonts w:eastAsia="Calibri" w:cs="Times New Roman"/>
                <w:bCs/>
                <w:szCs w:val="24"/>
              </w:rPr>
              <w:t>Nêu</w:t>
            </w:r>
            <w:proofErr w:type="spellEnd"/>
            <w:r w:rsidR="008F36D3"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="008F36D3" w:rsidRPr="00B37EAA">
              <w:rPr>
                <w:rFonts w:eastAsia="Calibri" w:cs="Times New Roman"/>
                <w:bCs/>
                <w:szCs w:val="24"/>
              </w:rPr>
              <w:t>được</w:t>
            </w:r>
            <w:proofErr w:type="spellEnd"/>
            <w:r w:rsidR="008F36D3"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trạng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thái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tự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nhiên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của</w:t>
            </w:r>
            <w:proofErr w:type="spellEnd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 xml:space="preserve"> </w:t>
            </w:r>
            <w:proofErr w:type="spellStart"/>
            <w:r w:rsidR="008F36D3" w:rsidRPr="00B37EAA">
              <w:rPr>
                <w:rStyle w:val="Strong"/>
                <w:rFonts w:cs="Times New Roman"/>
                <w:b w:val="0"/>
                <w:bCs w:val="0"/>
                <w:szCs w:val="24"/>
              </w:rPr>
              <w:t>sulfua</w:t>
            </w:r>
            <w:proofErr w:type="spellEnd"/>
            <w:r w:rsidR="008F36D3" w:rsidRPr="00B37EAA">
              <w:rPr>
                <w:rFonts w:eastAsia="Calibri" w:cs="Times New Roman"/>
                <w:b/>
                <w:bCs/>
                <w:szCs w:val="24"/>
              </w:rPr>
              <w:t>.</w:t>
            </w:r>
          </w:p>
        </w:tc>
      </w:tr>
      <w:tr w:rsidR="00B37EAA" w:rsidRPr="00B37EAA" w14:paraId="6BE0BD21" w14:textId="77777777" w:rsidTr="00176423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C91A2F" w14:textId="77777777" w:rsidR="00176423" w:rsidRPr="00B37EAA" w:rsidRDefault="00176423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FE466E" w14:textId="77777777" w:rsidR="00176423" w:rsidRPr="00B37EAA" w:rsidRDefault="00176423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Sản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phẩm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dự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kiến</w:t>
            </w:r>
            <w:proofErr w:type="spellEnd"/>
          </w:p>
        </w:tc>
      </w:tr>
      <w:tr w:rsidR="00B37EAA" w:rsidRPr="00B37EAA" w14:paraId="5F37B823" w14:textId="77777777" w:rsidTr="00176423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48CA8" w14:textId="77777777" w:rsidR="00176423" w:rsidRPr="00B37EAA" w:rsidRDefault="00176423">
            <w:pPr>
              <w:spacing w:before="120" w:after="120" w:line="324" w:lineRule="auto"/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Giao nhiệm vụ học tập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456"/>
            </w:tblGrid>
            <w:tr w:rsidR="00B37EAA" w:rsidRPr="00B37EAA" w14:paraId="4A80B3FF" w14:textId="77777777" w:rsidTr="006B3119">
              <w:tc>
                <w:tcPr>
                  <w:tcW w:w="4736" w:type="dxa"/>
                </w:tcPr>
                <w:p w14:paraId="5B6FE3A2" w14:textId="6CB8775E" w:rsidR="00D55031" w:rsidRPr="00B37EAA" w:rsidRDefault="006B3119">
                  <w:pPr>
                    <w:spacing w:line="276" w:lineRule="auto"/>
                    <w:jc w:val="center"/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</w:pPr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GV chia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ớ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proofErr w:type="gram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à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nhóm</w:t>
                  </w:r>
                  <w:proofErr w:type="spellEnd"/>
                  <w:proofErr w:type="gramEnd"/>
                  <w:r w:rsidR="0057124F"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="0057124F"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cặp</w:t>
                  </w:r>
                  <w:proofErr w:type="spellEnd"/>
                  <w:r w:rsidR="0057124F"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="0057124F"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đôi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,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hoàn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hành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phiế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bài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ậ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proofErr w:type="gram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sa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:</w:t>
                  </w:r>
                  <w:proofErr w:type="gram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</w:p>
                <w:p w14:paraId="62FB346D" w14:textId="16F1F5D0" w:rsidR="00176423" w:rsidRPr="00B37EAA" w:rsidRDefault="00176423">
                  <w:pPr>
                    <w:spacing w:line="276" w:lineRule="auto"/>
                    <w:jc w:val="center"/>
                    <w:rPr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>PHIẾU BÀI TẬP SỐ 1</w:t>
                  </w:r>
                </w:p>
                <w:p w14:paraId="393F1168" w14:textId="77777777" w:rsidR="00CA582F" w:rsidRPr="00B37EAA" w:rsidRDefault="00CA582F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  <w:p w14:paraId="5A510F34" w14:textId="77777777" w:rsidR="00CA582F" w:rsidRPr="00B37EAA" w:rsidRDefault="00CA582F" w:rsidP="00CA582F">
                  <w:pPr>
                    <w:pStyle w:val="NormalWeb"/>
                    <w:shd w:val="clear" w:color="auto" w:fill="FFFFFF"/>
                    <w:spacing w:before="0" w:beforeAutospacing="0" w:line="276" w:lineRule="auto"/>
                  </w:pPr>
                  <w:proofErr w:type="spellStart"/>
                  <w:r w:rsidRPr="00B37EAA">
                    <w:rPr>
                      <w:b/>
                      <w:iCs/>
                    </w:rPr>
                    <w:t>Câu</w:t>
                  </w:r>
                  <w:proofErr w:type="spellEnd"/>
                  <w:r w:rsidRPr="00B37EAA">
                    <w:rPr>
                      <w:b/>
                      <w:iCs/>
                    </w:rPr>
                    <w:t xml:space="preserve"> 1:</w:t>
                  </w:r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r w:rsidRPr="00B37EAA">
                    <w:t xml:space="preserve">Quan </w:t>
                  </w:r>
                  <w:proofErr w:type="spellStart"/>
                  <w:r w:rsidRPr="00B37EAA">
                    <w:t>sát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hình</w:t>
                  </w:r>
                  <w:proofErr w:type="spellEnd"/>
                  <w:r w:rsidRPr="00B37EAA">
                    <w:t xml:space="preserve"> 6.1 </w:t>
                  </w:r>
                  <w:proofErr w:type="spellStart"/>
                  <w:r w:rsidRPr="00B37EAA">
                    <w:t>và</w:t>
                  </w:r>
                  <w:proofErr w:type="spellEnd"/>
                  <w:r w:rsidRPr="00B37EAA">
                    <w:t xml:space="preserve"> 6.2 </w:t>
                  </w:r>
                  <w:proofErr w:type="spellStart"/>
                  <w:r w:rsidRPr="00B37EAA">
                    <w:t>hãy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cho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biết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trong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tự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nhiên</w:t>
                  </w:r>
                  <w:proofErr w:type="spellEnd"/>
                  <w:r w:rsidRPr="00B37EAA">
                    <w:t xml:space="preserve"> sulfur </w:t>
                  </w:r>
                  <w:proofErr w:type="spellStart"/>
                  <w:r w:rsidRPr="00B37EAA">
                    <w:t>tồn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tại</w:t>
                  </w:r>
                  <w:proofErr w:type="spellEnd"/>
                  <w:r w:rsidRPr="00B37EAA">
                    <w:t xml:space="preserve"> ở </w:t>
                  </w:r>
                  <w:proofErr w:type="spellStart"/>
                  <w:r w:rsidRPr="00B37EAA">
                    <w:t>những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dạng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chất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nào</w:t>
                  </w:r>
                  <w:proofErr w:type="spellEnd"/>
                  <w:r w:rsidRPr="00B37EAA">
                    <w:t>.</w:t>
                  </w:r>
                </w:p>
                <w:p w14:paraId="24F025CD" w14:textId="2BE6F560" w:rsidR="00CA582F" w:rsidRPr="00B37EAA" w:rsidRDefault="00CA582F" w:rsidP="00CA582F">
                  <w:pPr>
                    <w:pStyle w:val="NormalWeb"/>
                    <w:shd w:val="clear" w:color="auto" w:fill="FFFFFF"/>
                    <w:spacing w:before="0" w:beforeAutospacing="0" w:line="276" w:lineRule="auto"/>
                  </w:pPr>
                  <w:r w:rsidRPr="00B37EAA">
                    <w:rPr>
                      <w:noProof/>
                    </w:rPr>
                    <w:drawing>
                      <wp:inline distT="0" distB="0" distL="0" distR="0" wp14:anchorId="56603DCA" wp14:editId="452F4706">
                        <wp:extent cx="3961905" cy="3171429"/>
                        <wp:effectExtent l="0" t="0" r="635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961905" cy="317142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D1DC7A5" w14:textId="77777777" w:rsidR="00176423" w:rsidRPr="00B37EAA" w:rsidRDefault="00176423" w:rsidP="00D2437F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</w:tc>
            </w:tr>
          </w:tbl>
          <w:p w14:paraId="46861A2C" w14:textId="7BC84848" w:rsidR="00176423" w:rsidRPr="00B37EAA" w:rsidRDefault="00176423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Thực hiện nhiệm vụ: </w:t>
            </w:r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HS </w:t>
            </w:r>
            <w:proofErr w:type="spellStart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hoàn</w:t>
            </w:r>
            <w:proofErr w:type="spellEnd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thành</w:t>
            </w:r>
            <w:proofErr w:type="spellEnd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phiếu</w:t>
            </w:r>
            <w:proofErr w:type="spellEnd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bài</w:t>
            </w:r>
            <w:proofErr w:type="spellEnd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tập</w:t>
            </w:r>
            <w:proofErr w:type="spellEnd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theo</w:t>
            </w:r>
            <w:proofErr w:type="spellEnd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 </w:t>
            </w:r>
            <w:proofErr w:type="spellStart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nhóm</w:t>
            </w:r>
            <w:proofErr w:type="spellEnd"/>
            <w:r w:rsidR="00D55031" w:rsidRPr="00B37EAA">
              <w:rPr>
                <w:rFonts w:asciiTheme="majorBidi" w:hAnsiTheme="majorBidi" w:cstheme="majorBidi"/>
                <w:szCs w:val="24"/>
                <w:lang w:val="fr-FR"/>
              </w:rPr>
              <w:t>.</w:t>
            </w:r>
          </w:p>
          <w:p w14:paraId="21A6F057" w14:textId="77777777" w:rsidR="00176423" w:rsidRPr="00B37EAA" w:rsidRDefault="00176423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Báo cáo, thảo luận</w:t>
            </w: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  <w:t xml:space="preserve">: 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gọ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ạ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diệ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1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ì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quả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ắ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ghe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.</w:t>
            </w:r>
          </w:p>
          <w:p w14:paraId="1C5EF1BB" w14:textId="0598E93B" w:rsidR="00176423" w:rsidRPr="00B37EAA" w:rsidRDefault="00176423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Kết luận, nhận định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ổ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u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ưa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ra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uận</w:t>
            </w:r>
            <w:proofErr w:type="spellEnd"/>
            <w:r w:rsidR="00D55031"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:</w:t>
            </w:r>
          </w:p>
          <w:p w14:paraId="699D4F1D" w14:textId="44FB29F3" w:rsidR="00D2437F" w:rsidRPr="00B37EAA" w:rsidRDefault="00D2437F" w:rsidP="00D2437F">
            <w:pPr>
              <w:spacing w:line="276" w:lineRule="auto"/>
              <w:rPr>
                <w:b/>
                <w:bCs/>
                <w:szCs w:val="24"/>
              </w:rPr>
            </w:pPr>
            <w:r w:rsidRPr="00B37EAA">
              <w:rPr>
                <w:rFonts w:cs="Times New Roman"/>
                <w:b/>
                <w:bCs/>
                <w:szCs w:val="24"/>
              </w:rPr>
              <w:lastRenderedPageBreak/>
              <w:t xml:space="preserve">- </w:t>
            </w:r>
            <w:r w:rsidRPr="00B37EAA">
              <w:rPr>
                <w:rFonts w:cs="Times New Roman"/>
                <w:szCs w:val="24"/>
              </w:rPr>
              <w:t xml:space="preserve">Trong </w:t>
            </w:r>
            <w:proofErr w:type="spellStart"/>
            <w:r w:rsidRPr="00B37EAA">
              <w:rPr>
                <w:rFonts w:cs="Times New Roman"/>
                <w:szCs w:val="24"/>
              </w:rPr>
              <w:t>tự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nhiên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, </w:t>
            </w:r>
            <w:proofErr w:type="gramStart"/>
            <w:r w:rsidRPr="00B37EAA">
              <w:rPr>
                <w:rFonts w:cs="Times New Roman"/>
                <w:szCs w:val="24"/>
              </w:rPr>
              <w:t xml:space="preserve">sulfur  </w:t>
            </w:r>
            <w:proofErr w:type="spellStart"/>
            <w:r w:rsidRPr="00B37EAA">
              <w:rPr>
                <w:rFonts w:cs="Times New Roman"/>
                <w:szCs w:val="24"/>
              </w:rPr>
              <w:t>lắng</w:t>
            </w:r>
            <w:proofErr w:type="spellEnd"/>
            <w:proofErr w:type="gram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đọ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hành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nhữ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m</w:t>
            </w:r>
            <w:r w:rsidR="00D33AC5" w:rsidRPr="00B37EAA">
              <w:rPr>
                <w:rFonts w:cs="Times New Roman"/>
                <w:szCs w:val="24"/>
              </w:rPr>
              <w:t>ỏ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lớn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cs="Times New Roman"/>
                <w:szCs w:val="24"/>
              </w:rPr>
              <w:t>nằm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giữa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lớp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đá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sâ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hà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răm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mét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ro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lò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đất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. </w:t>
            </w:r>
            <w:proofErr w:type="gramStart"/>
            <w:r w:rsidRPr="00B37EAA">
              <w:rPr>
                <w:rFonts w:cs="Times New Roman"/>
                <w:szCs w:val="24"/>
              </w:rPr>
              <w:t>Sulfur  ở</w:t>
            </w:r>
            <w:proofErr w:type="gram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dạ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hợp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chất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cũ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được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ìm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hấy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ro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nhiề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khoá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vật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ro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ự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nhiên</w:t>
            </w:r>
            <w:proofErr w:type="spellEnd"/>
            <w:r w:rsidRPr="00B37EAA">
              <w:rPr>
                <w:rFonts w:cs="Times New Roman"/>
                <w:szCs w:val="24"/>
              </w:rPr>
              <w:t>.</w:t>
            </w:r>
          </w:p>
          <w:p w14:paraId="016C4849" w14:textId="4AFAA2D6" w:rsidR="00176423" w:rsidRPr="00B37EAA" w:rsidRDefault="00176423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DD896" w14:textId="7A9201E1" w:rsidR="00176423" w:rsidRPr="00B37EAA" w:rsidRDefault="00176423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lastRenderedPageBreak/>
              <w:t>Họ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i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THH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a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ả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gk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iề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ô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tin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HT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ố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1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51"/>
            </w:tblGrid>
            <w:tr w:rsidR="00B37EAA" w:rsidRPr="00B37EAA" w14:paraId="3F55844B" w14:textId="77777777" w:rsidTr="006B3119">
              <w:tc>
                <w:tcPr>
                  <w:tcW w:w="4994" w:type="dxa"/>
                </w:tcPr>
                <w:p w14:paraId="3E0AB195" w14:textId="77777777" w:rsidR="00176423" w:rsidRPr="00B37EAA" w:rsidRDefault="00176423">
                  <w:pPr>
                    <w:spacing w:line="276" w:lineRule="auto"/>
                    <w:jc w:val="center"/>
                    <w:rPr>
                      <w:rFonts w:cs="Times New Roman"/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>PHIẾU BÀI TẬP SỐ 1</w:t>
                  </w:r>
                </w:p>
                <w:p w14:paraId="16E15A73" w14:textId="77777777" w:rsidR="00CA582F" w:rsidRPr="00B37EAA" w:rsidRDefault="00CA582F" w:rsidP="00CA582F">
                  <w:pPr>
                    <w:shd w:val="clear" w:color="auto" w:fill="FFFFFF"/>
                    <w:spacing w:after="100" w:afterAutospacing="1" w:line="276" w:lineRule="auto"/>
                    <w:rPr>
                      <w:rFonts w:eastAsia="Times New Roman" w:cs="Times New Roman"/>
                      <w:szCs w:val="24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1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r w:rsidRPr="00B37EAA">
                    <w:rPr>
                      <w:rFonts w:eastAsia="Times New Roman" w:cs="Times New Roman"/>
                      <w:szCs w:val="24"/>
                    </w:rPr>
                    <w:t xml:space="preserve">Trong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tự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trong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tự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nhiên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gramStart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sulfur 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tồn</w:t>
                  </w:r>
                  <w:proofErr w:type="spellEnd"/>
                  <w:proofErr w:type="gram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tại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ở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dạng</w:t>
                  </w:r>
                  <w:proofErr w:type="spellEnd"/>
                </w:p>
                <w:p w14:paraId="5E579CFB" w14:textId="77777777" w:rsidR="00CA582F" w:rsidRPr="00B37EAA" w:rsidRDefault="00CA582F" w:rsidP="00CA582F">
                  <w:pPr>
                    <w:numPr>
                      <w:ilvl w:val="0"/>
                      <w:numId w:val="10"/>
                    </w:numPr>
                    <w:shd w:val="clear" w:color="auto" w:fill="FFFFFF"/>
                    <w:spacing w:before="100" w:beforeAutospacing="1" w:line="276" w:lineRule="auto"/>
                    <w:rPr>
                      <w:rFonts w:eastAsia="Times New Roman" w:cs="Times New Roman"/>
                      <w:szCs w:val="24"/>
                    </w:rPr>
                  </w:pP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Đơn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chất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sulfur</w:t>
                  </w:r>
                </w:p>
                <w:p w14:paraId="622E33A8" w14:textId="77777777" w:rsidR="00CA582F" w:rsidRPr="00B37EAA" w:rsidRDefault="00CA582F" w:rsidP="00CA582F">
                  <w:pPr>
                    <w:numPr>
                      <w:ilvl w:val="0"/>
                      <w:numId w:val="10"/>
                    </w:numPr>
                    <w:shd w:val="clear" w:color="auto" w:fill="FFFFFF"/>
                    <w:spacing w:before="100" w:beforeAutospacing="1" w:line="276" w:lineRule="auto"/>
                    <w:rPr>
                      <w:rFonts w:eastAsia="Times New Roman" w:cs="Times New Roman"/>
                      <w:szCs w:val="24"/>
                    </w:rPr>
                  </w:pP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Hợp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chất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có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nhiều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trong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các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khoáng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vật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tự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nhiên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như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quặng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pyrite,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quặng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gypsum, </w:t>
                  </w:r>
                  <w:proofErr w:type="spellStart"/>
                  <w:r w:rsidRPr="00B37EAA">
                    <w:rPr>
                      <w:rFonts w:eastAsia="Times New Roman" w:cs="Times New Roman"/>
                      <w:szCs w:val="24"/>
                    </w:rPr>
                    <w:t>quặng</w:t>
                  </w:r>
                  <w:proofErr w:type="spellEnd"/>
                  <w:r w:rsidRPr="00B37EAA">
                    <w:rPr>
                      <w:rFonts w:eastAsia="Times New Roman" w:cs="Times New Roman"/>
                      <w:szCs w:val="24"/>
                    </w:rPr>
                    <w:t xml:space="preserve"> </w:t>
                  </w:r>
                  <w:proofErr w:type="gramStart"/>
                  <w:r w:rsidRPr="00B37EAA">
                    <w:rPr>
                      <w:rFonts w:eastAsia="Times New Roman" w:cs="Times New Roman"/>
                      <w:szCs w:val="24"/>
                    </w:rPr>
                    <w:t>barite,...</w:t>
                  </w:r>
                  <w:proofErr w:type="gramEnd"/>
                </w:p>
                <w:p w14:paraId="2D43A5C1" w14:textId="77777777" w:rsidR="00CA582F" w:rsidRPr="00B37EAA" w:rsidRDefault="00CA582F">
                  <w:pPr>
                    <w:spacing w:line="276" w:lineRule="auto"/>
                    <w:rPr>
                      <w:b/>
                      <w:bCs/>
                      <w:szCs w:val="24"/>
                    </w:rPr>
                  </w:pPr>
                </w:p>
                <w:p w14:paraId="283CCB71" w14:textId="77777777" w:rsidR="00176423" w:rsidRPr="00B37EAA" w:rsidRDefault="00176423" w:rsidP="004B467B">
                  <w:pPr>
                    <w:spacing w:line="276" w:lineRule="auto"/>
                    <w:jc w:val="both"/>
                    <w:rPr>
                      <w:bCs/>
                      <w:szCs w:val="24"/>
                    </w:rPr>
                  </w:pPr>
                </w:p>
              </w:tc>
            </w:tr>
          </w:tbl>
          <w:p w14:paraId="4EC10DB5" w14:textId="77777777" w:rsidR="00176423" w:rsidRPr="00B37EAA" w:rsidRDefault="00176423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</w:tr>
    </w:tbl>
    <w:p w14:paraId="445A1E55" w14:textId="77777777" w:rsidR="00DE1FBC" w:rsidRPr="00B37EAA" w:rsidRDefault="00DE1FBC"/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4962"/>
        <w:gridCol w:w="5477"/>
      </w:tblGrid>
      <w:tr w:rsidR="00B37EAA" w:rsidRPr="00B37EAA" w14:paraId="09B7E636" w14:textId="77777777" w:rsidTr="001F1FDC">
        <w:tc>
          <w:tcPr>
            <w:tcW w:w="10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DC4224" w14:textId="77777777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1.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ơ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ch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r w:rsidRPr="00B37EAA">
              <w:rPr>
                <w:rFonts w:eastAsia="Times New Roman" w:cs="Times New Roman"/>
                <w:b/>
                <w:szCs w:val="24"/>
              </w:rPr>
              <w:t>sulfur</w:t>
            </w:r>
          </w:p>
          <w:p w14:paraId="2CE24D99" w14:textId="494D4D1D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Hoạ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ộ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2.</w:t>
            </w:r>
            <w:r w:rsidR="002D14A4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2</w:t>
            </w: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: </w:t>
            </w:r>
            <w:r w:rsidRPr="00B37EAA">
              <w:rPr>
                <w:rFonts w:cs="Times New Roman"/>
                <w:szCs w:val="24"/>
              </w:rPr>
              <w:t xml:space="preserve">Tìm </w:t>
            </w:r>
            <w:proofErr w:type="spellStart"/>
            <w:r w:rsidRPr="00B37EAA">
              <w:rPr>
                <w:rFonts w:cs="Times New Roman"/>
                <w:szCs w:val="24"/>
              </w:rPr>
              <w:t>hiể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về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ấu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ạo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,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ính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vật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lí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ơ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bản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đơn</w:t>
            </w:r>
            <w:proofErr w:type="spellEnd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7A1D1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</w:p>
          <w:p w14:paraId="00C7BD5A" w14:textId="5D99B6A8" w:rsidR="00E70849" w:rsidRPr="00B37EAA" w:rsidRDefault="0061110A" w:rsidP="001F1FDC">
            <w:pPr>
              <w:shd w:val="clear" w:color="auto" w:fill="FFFFFF"/>
              <w:spacing w:before="120" w:after="120" w:line="324" w:lineRule="auto"/>
              <w:rPr>
                <w:rFonts w:eastAsia="Calibri" w:cs="Times New Roman"/>
                <w:b/>
                <w:bCs/>
                <w:szCs w:val="24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Mụ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 xml:space="preserve"> </w:t>
            </w:r>
            <w:proofErr w:type="spellStart"/>
            <w:proofErr w:type="gram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tiêu</w:t>
            </w:r>
            <w:proofErr w:type="spellEnd"/>
            <w:r w:rsidRPr="00B37EAA">
              <w:rPr>
                <w:rFonts w:asciiTheme="majorBidi" w:eastAsia="Times New Roman" w:hAnsiTheme="majorBidi" w:cstheme="majorBidi"/>
                <w:i/>
                <w:szCs w:val="24"/>
                <w:lang w:val="fr-FR"/>
              </w:rPr>
              <w:t>:</w:t>
            </w:r>
            <w:proofErr w:type="gram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="00425492" w:rsidRPr="00B37EAA">
              <w:rPr>
                <w:rFonts w:cs="Times New Roman"/>
                <w:bCs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eastAsia="Calibri" w:cs="Times New Roman"/>
                <w:bCs/>
                <w:szCs w:val="24"/>
              </w:rPr>
              <w:t>Nêu</w:t>
            </w:r>
            <w:proofErr w:type="spellEnd"/>
            <w:r w:rsidR="00425492"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eastAsia="Calibri" w:cs="Times New Roman"/>
                <w:bCs/>
                <w:szCs w:val="24"/>
              </w:rPr>
              <w:t>được</w:t>
            </w:r>
            <w:proofErr w:type="spellEnd"/>
            <w:r w:rsidR="00425492"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ấu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ạo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,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ính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vật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lí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ơ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bản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đơn</w:t>
            </w:r>
            <w:proofErr w:type="spellEnd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25492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425492" w:rsidRPr="00B37EAA">
              <w:rPr>
                <w:rFonts w:eastAsia="Calibri" w:cs="Times New Roman"/>
                <w:b/>
                <w:bCs/>
                <w:szCs w:val="24"/>
              </w:rPr>
              <w:t>.</w:t>
            </w:r>
          </w:p>
        </w:tc>
      </w:tr>
      <w:tr w:rsidR="00B37EAA" w:rsidRPr="00B37EAA" w14:paraId="774A9900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076827" w14:textId="77777777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390E7" w14:textId="77777777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Sản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phẩm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dự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kiến</w:t>
            </w:r>
            <w:proofErr w:type="spellEnd"/>
          </w:p>
        </w:tc>
      </w:tr>
      <w:tr w:rsidR="00B37EAA" w:rsidRPr="00B37EAA" w14:paraId="3D915E12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C7FDA" w14:textId="77777777" w:rsidR="0061110A" w:rsidRPr="00B37EAA" w:rsidRDefault="0061110A" w:rsidP="001F1FDC">
            <w:pPr>
              <w:spacing w:before="120" w:after="120" w:line="324" w:lineRule="auto"/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Giao nhiệm vụ học tập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6"/>
            </w:tblGrid>
            <w:tr w:rsidR="00B37EAA" w:rsidRPr="00B37EAA" w14:paraId="10C9740D" w14:textId="77777777" w:rsidTr="001F1FDC">
              <w:tc>
                <w:tcPr>
                  <w:tcW w:w="4736" w:type="dxa"/>
                </w:tcPr>
                <w:p w14:paraId="3D218292" w14:textId="77777777" w:rsidR="0061110A" w:rsidRPr="00B37EAA" w:rsidRDefault="0061110A" w:rsidP="001F1FDC">
                  <w:pPr>
                    <w:spacing w:line="276" w:lineRule="auto"/>
                    <w:jc w:val="center"/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</w:pPr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GV chia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ớ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à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4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nhó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,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hoàn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hành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phiế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bài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ậ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proofErr w:type="gram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sa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:</w:t>
                  </w:r>
                  <w:proofErr w:type="gram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</w:p>
                <w:p w14:paraId="499AF39B" w14:textId="3094F506" w:rsidR="0061110A" w:rsidRPr="00B37EAA" w:rsidRDefault="0061110A" w:rsidP="001F1FDC">
                  <w:pPr>
                    <w:spacing w:line="276" w:lineRule="auto"/>
                    <w:jc w:val="center"/>
                    <w:rPr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425492" w:rsidRPr="00B37EAA">
                    <w:rPr>
                      <w:b/>
                      <w:szCs w:val="24"/>
                    </w:rPr>
                    <w:t>2</w:t>
                  </w:r>
                </w:p>
                <w:p w14:paraId="58804F9C" w14:textId="77777777" w:rsidR="0061110A" w:rsidRPr="00B37EAA" w:rsidRDefault="0061110A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  <w:p w14:paraId="4EB3FB53" w14:textId="77777777" w:rsidR="00425492" w:rsidRPr="00B37EAA" w:rsidRDefault="00425492" w:rsidP="00425492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cs="Times New Roman"/>
                      <w:szCs w:val="24"/>
                      <w:shd w:val="clear" w:color="auto" w:fill="FFFFFF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1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r w:rsidRPr="00B37EAA">
                    <w:rPr>
                      <w:rFonts w:cs="Times New Roman"/>
                      <w:szCs w:val="24"/>
                    </w:rPr>
                    <w:t xml:space="preserve">Quan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sát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hình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6.3,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hãy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nêu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một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số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tính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chất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vật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lí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</w:rPr>
                    <w:t>của</w:t>
                  </w:r>
                  <w:proofErr w:type="spellEnd"/>
                  <w:r w:rsidRPr="00B37EAA">
                    <w:rPr>
                      <w:rFonts w:cs="Times New Roman"/>
                      <w:szCs w:val="24"/>
                    </w:rPr>
                    <w:t xml:space="preserve"> </w:t>
                  </w:r>
                  <w:proofErr w:type="gramStart"/>
                  <w:r w:rsidRPr="00B37EAA">
                    <w:rPr>
                      <w:rFonts w:cs="Times New Roman"/>
                      <w:szCs w:val="24"/>
                    </w:rPr>
                    <w:t>sulfur 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.</w:t>
                  </w:r>
                  <w:proofErr w:type="gramEnd"/>
                </w:p>
                <w:p w14:paraId="69BD8AF9" w14:textId="77777777" w:rsidR="00425492" w:rsidRPr="00B37EAA" w:rsidRDefault="00425492" w:rsidP="00425492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eastAsia="Times New Roman" w:cs="Times New Roman"/>
                      <w:szCs w:val="24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2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Quan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sá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ì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6.4,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mô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ả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ấu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ạo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â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ử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sulfu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.</w:t>
                  </w:r>
                </w:p>
                <w:p w14:paraId="7EE5788B" w14:textId="6425178D" w:rsidR="0061110A" w:rsidRPr="00B37EAA" w:rsidRDefault="0061110A" w:rsidP="001F1FDC">
                  <w:pPr>
                    <w:pStyle w:val="NormalWeb"/>
                    <w:shd w:val="clear" w:color="auto" w:fill="FFFFFF"/>
                    <w:spacing w:before="0" w:beforeAutospacing="0" w:line="276" w:lineRule="auto"/>
                  </w:pPr>
                </w:p>
                <w:p w14:paraId="444E741E" w14:textId="77777777" w:rsidR="0061110A" w:rsidRPr="00B37EAA" w:rsidRDefault="0061110A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</w:tc>
            </w:tr>
          </w:tbl>
          <w:p w14:paraId="1B75BF56" w14:textId="77777777" w:rsidR="0061110A" w:rsidRPr="00B37EAA" w:rsidRDefault="0061110A" w:rsidP="001F1FDC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Thực hiện nhiệm vụ: </w:t>
            </w:r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HS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phiếu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bài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ập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eo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4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.</w:t>
            </w:r>
          </w:p>
          <w:p w14:paraId="0F3A0AF4" w14:textId="77777777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Báo cáo, thảo luận</w:t>
            </w: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  <w:t xml:space="preserve">: 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gọ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ạ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diệ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1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ì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quả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ắ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ghe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.</w:t>
            </w:r>
          </w:p>
          <w:p w14:paraId="40C2FBC5" w14:textId="77777777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Kết luận, nhận định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ổ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u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ưa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ra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u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:</w:t>
            </w:r>
          </w:p>
          <w:p w14:paraId="13419933" w14:textId="58F570F8" w:rsidR="0061110A" w:rsidRPr="00B37EAA" w:rsidRDefault="0061110A" w:rsidP="001F1FDC">
            <w:pPr>
              <w:spacing w:line="276" w:lineRule="auto"/>
              <w:rPr>
                <w:b/>
                <w:bCs/>
                <w:szCs w:val="24"/>
              </w:rPr>
            </w:pPr>
            <w:r w:rsidRPr="00B37EAA">
              <w:rPr>
                <w:rFonts w:cs="Times New Roman"/>
                <w:b/>
                <w:bCs/>
                <w:szCs w:val="24"/>
              </w:rPr>
              <w:t xml:space="preserve">- </w:t>
            </w:r>
            <w:r w:rsidR="00425492" w:rsidRPr="00B37EAA">
              <w:rPr>
                <w:rFonts w:cs="Times New Roman"/>
                <w:szCs w:val="24"/>
              </w:rPr>
              <w:t xml:space="preserve">Ở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điều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kiện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thường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, </w:t>
            </w:r>
            <w:proofErr w:type="gramStart"/>
            <w:r w:rsidR="00425492" w:rsidRPr="00B37EAA">
              <w:rPr>
                <w:rFonts w:cs="Times New Roman"/>
                <w:szCs w:val="24"/>
              </w:rPr>
              <w:t xml:space="preserve">sulfur 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là</w:t>
            </w:r>
            <w:proofErr w:type="spellEnd"/>
            <w:proofErr w:type="gram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chất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rắn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,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màu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vàng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,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không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tan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trong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nước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, tan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nhiều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trong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các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dung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môi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hữu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cơ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25492" w:rsidRPr="00B37EAA">
              <w:rPr>
                <w:rFonts w:cs="Times New Roman"/>
                <w:szCs w:val="24"/>
              </w:rPr>
              <w:t>như</w:t>
            </w:r>
            <w:proofErr w:type="spellEnd"/>
            <w:r w:rsidR="00425492" w:rsidRPr="00B37EAA">
              <w:rPr>
                <w:rFonts w:cs="Times New Roman"/>
                <w:szCs w:val="24"/>
              </w:rPr>
              <w:t xml:space="preserve"> benzene, carbon disulfide (CS</w:t>
            </w:r>
            <w:r w:rsidR="00425492" w:rsidRPr="00B37EAA">
              <w:rPr>
                <w:rFonts w:cs="Times New Roman"/>
                <w:szCs w:val="24"/>
                <w:vertAlign w:val="subscript"/>
              </w:rPr>
              <w:t>2</w:t>
            </w:r>
            <w:proofErr w:type="gramStart"/>
            <w:r w:rsidR="00425492" w:rsidRPr="00B37EAA">
              <w:rPr>
                <w:rFonts w:cs="Times New Roman"/>
                <w:szCs w:val="24"/>
              </w:rPr>
              <w:t>) ,</w:t>
            </w:r>
            <w:proofErr w:type="gramEnd"/>
            <w:r w:rsidR="00425492" w:rsidRPr="00B37EAA">
              <w:rPr>
                <w:rFonts w:cs="Times New Roman"/>
                <w:szCs w:val="24"/>
              </w:rPr>
              <w:t>…</w:t>
            </w:r>
          </w:p>
          <w:p w14:paraId="569EEAD4" w14:textId="77777777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3B4CA" w14:textId="5E9462AE" w:rsidR="0061110A" w:rsidRPr="00B37EAA" w:rsidRDefault="0061110A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ọ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i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THH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a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ả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gk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iề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ô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tin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HT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ố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="00425492"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2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94"/>
            </w:tblGrid>
            <w:tr w:rsidR="00B37EAA" w:rsidRPr="00B37EAA" w14:paraId="41C9A1EB" w14:textId="77777777" w:rsidTr="001F1FDC">
              <w:tc>
                <w:tcPr>
                  <w:tcW w:w="4994" w:type="dxa"/>
                </w:tcPr>
                <w:p w14:paraId="085B60D5" w14:textId="7FCDF4BD" w:rsidR="0061110A" w:rsidRPr="00B37EAA" w:rsidRDefault="0061110A" w:rsidP="001F1FDC">
                  <w:pPr>
                    <w:spacing w:line="276" w:lineRule="auto"/>
                    <w:jc w:val="center"/>
                    <w:rPr>
                      <w:rFonts w:cs="Times New Roman"/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425492" w:rsidRPr="00B37EAA">
                    <w:rPr>
                      <w:b/>
                      <w:szCs w:val="24"/>
                    </w:rPr>
                    <w:t>2</w:t>
                  </w:r>
                </w:p>
                <w:p w14:paraId="6805F107" w14:textId="77777777" w:rsidR="00425492" w:rsidRPr="00B37EAA" w:rsidRDefault="00425492" w:rsidP="00425492">
                  <w:pPr>
                    <w:pStyle w:val="NormalWeb"/>
                    <w:shd w:val="clear" w:color="auto" w:fill="FFFFFF"/>
                    <w:spacing w:before="0" w:beforeAutospacing="0" w:after="0" w:afterAutospacing="0" w:line="276" w:lineRule="auto"/>
                    <w:rPr>
                      <w:vertAlign w:val="subscript"/>
                    </w:rPr>
                  </w:pPr>
                  <w:proofErr w:type="spellStart"/>
                  <w:r w:rsidRPr="00B37EAA">
                    <w:rPr>
                      <w:b/>
                      <w:iCs/>
                    </w:rPr>
                    <w:t>Câu</w:t>
                  </w:r>
                  <w:proofErr w:type="spellEnd"/>
                  <w:r w:rsidRPr="00B37EAA">
                    <w:rPr>
                      <w:b/>
                      <w:iCs/>
                    </w:rPr>
                    <w:t xml:space="preserve"> 1:</w:t>
                  </w:r>
                  <w:r w:rsidRPr="00B37EAA">
                    <w:rPr>
                      <w:shd w:val="clear" w:color="auto" w:fill="FFFFFF"/>
                    </w:rPr>
                    <w:t xml:space="preserve"> Sulfur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là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chất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rắn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màu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vàng</w:t>
                  </w:r>
                  <w:proofErr w:type="spellEnd"/>
                </w:p>
                <w:p w14:paraId="46FC81D8" w14:textId="77777777" w:rsidR="00425492" w:rsidRPr="00B37EAA" w:rsidRDefault="00425492" w:rsidP="00425492">
                  <w:pPr>
                    <w:pStyle w:val="NormalWeb"/>
                    <w:shd w:val="clear" w:color="auto" w:fill="FFFFFF"/>
                    <w:spacing w:before="0" w:beforeAutospacing="0" w:after="0" w:afterAutospacing="0" w:line="276" w:lineRule="auto"/>
                  </w:pPr>
                  <w:proofErr w:type="spellStart"/>
                  <w:r w:rsidRPr="00B37EAA">
                    <w:rPr>
                      <w:b/>
                      <w:iCs/>
                    </w:rPr>
                    <w:t>Câu</w:t>
                  </w:r>
                  <w:proofErr w:type="spellEnd"/>
                  <w:r w:rsidRPr="00B37EAA">
                    <w:rPr>
                      <w:b/>
                      <w:iCs/>
                    </w:rPr>
                    <w:t xml:space="preserve"> 2: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Phân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tử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có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> 8 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nguyên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tử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liên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kết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cộng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hóa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trị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với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nhau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tạo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mạch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shd w:val="clear" w:color="auto" w:fill="FFFFFF"/>
                    </w:rPr>
                    <w:t>vòng</w:t>
                  </w:r>
                  <w:proofErr w:type="spellEnd"/>
                  <w:r w:rsidRPr="00B37EAA">
                    <w:rPr>
                      <w:shd w:val="clear" w:color="auto" w:fill="FFFFFF"/>
                    </w:rPr>
                    <w:t>.</w:t>
                  </w:r>
                </w:p>
                <w:p w14:paraId="3E1438DD" w14:textId="77777777" w:rsidR="0061110A" w:rsidRPr="00B37EAA" w:rsidRDefault="0061110A" w:rsidP="001F1FDC">
                  <w:pPr>
                    <w:spacing w:line="276" w:lineRule="auto"/>
                    <w:rPr>
                      <w:b/>
                      <w:bCs/>
                      <w:szCs w:val="24"/>
                    </w:rPr>
                  </w:pPr>
                </w:p>
                <w:p w14:paraId="28D656B8" w14:textId="77777777" w:rsidR="0061110A" w:rsidRPr="00B37EAA" w:rsidRDefault="0061110A" w:rsidP="001F1FDC">
                  <w:pPr>
                    <w:spacing w:line="276" w:lineRule="auto"/>
                    <w:jc w:val="both"/>
                    <w:rPr>
                      <w:bCs/>
                      <w:szCs w:val="24"/>
                    </w:rPr>
                  </w:pPr>
                </w:p>
              </w:tc>
            </w:tr>
          </w:tbl>
          <w:p w14:paraId="6F557C60" w14:textId="77777777" w:rsidR="0061110A" w:rsidRPr="00B37EAA" w:rsidRDefault="0061110A" w:rsidP="001F1FDC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</w:tr>
    </w:tbl>
    <w:p w14:paraId="6E1FB128" w14:textId="77777777" w:rsidR="0061110A" w:rsidRPr="00B37EAA" w:rsidRDefault="0061110A"/>
    <w:p w14:paraId="4C294C14" w14:textId="77777777" w:rsidR="009E37F9" w:rsidRPr="00B37EAA" w:rsidRDefault="009E37F9" w:rsidP="00E76D1E">
      <w:pPr>
        <w:pStyle w:val="Heading2"/>
        <w:spacing w:line="276" w:lineRule="auto"/>
        <w:rPr>
          <w:rFonts w:cs="Times New Roman"/>
          <w:color w:val="auto"/>
          <w:sz w:val="24"/>
          <w:szCs w:val="24"/>
        </w:rPr>
      </w:pPr>
    </w:p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4962"/>
        <w:gridCol w:w="5477"/>
      </w:tblGrid>
      <w:tr w:rsidR="00B37EAA" w:rsidRPr="00B37EAA" w14:paraId="7977D79F" w14:textId="77777777" w:rsidTr="001F1FDC">
        <w:tc>
          <w:tcPr>
            <w:tcW w:w="10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43880" w14:textId="77777777" w:rsidR="009E2D83" w:rsidRPr="00B37EAA" w:rsidRDefault="009E2D83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1.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ơ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ch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r w:rsidRPr="00B37EAA">
              <w:rPr>
                <w:rFonts w:eastAsia="Times New Roman" w:cs="Times New Roman"/>
                <w:b/>
                <w:szCs w:val="24"/>
              </w:rPr>
              <w:t>sulfur</w:t>
            </w:r>
          </w:p>
          <w:p w14:paraId="4499872B" w14:textId="4BED4533" w:rsidR="00E70849" w:rsidRPr="00B37EAA" w:rsidRDefault="009E2D83" w:rsidP="001F1FDC">
            <w:pPr>
              <w:shd w:val="clear" w:color="auto" w:fill="FFFFFF"/>
              <w:spacing w:before="120" w:after="120" w:line="324" w:lineRule="auto"/>
              <w:rPr>
                <w:rFonts w:cs="Times New Roman"/>
                <w:szCs w:val="24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Hoạ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ộ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2.</w:t>
            </w:r>
            <w:r w:rsidR="00641332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3</w:t>
            </w: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: </w:t>
            </w:r>
            <w:r w:rsidRPr="00B37EAA">
              <w:rPr>
                <w:rFonts w:cs="Times New Roman"/>
                <w:szCs w:val="24"/>
              </w:rPr>
              <w:t xml:space="preserve">Tìm </w:t>
            </w:r>
            <w:proofErr w:type="spellStart"/>
            <w:r w:rsidRPr="00B37EAA">
              <w:rPr>
                <w:rFonts w:cs="Times New Roman"/>
                <w:szCs w:val="24"/>
              </w:rPr>
              <w:t>hiể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về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óa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ọc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đơn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E70849" w:rsidRPr="00B37EAA">
              <w:rPr>
                <w:rFonts w:cs="Times New Roman"/>
                <w:szCs w:val="24"/>
              </w:rPr>
              <w:t xml:space="preserve"> </w:t>
            </w:r>
          </w:p>
          <w:p w14:paraId="7BD019B9" w14:textId="0E8A3C0C" w:rsidR="009E2D83" w:rsidRPr="00B37EAA" w:rsidRDefault="009E2D83" w:rsidP="001F1FDC">
            <w:pPr>
              <w:shd w:val="clear" w:color="auto" w:fill="FFFFFF"/>
              <w:spacing w:before="120" w:after="120" w:line="324" w:lineRule="auto"/>
              <w:rPr>
                <w:rFonts w:cs="Times New Roman"/>
                <w:sz w:val="28"/>
                <w:szCs w:val="28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Mụ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tiêu</w:t>
            </w:r>
            <w:proofErr w:type="spellEnd"/>
            <w:r w:rsidR="00375DF3"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 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Pr="00B37EAA">
              <w:rPr>
                <w:rFonts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Nêu</w:t>
            </w:r>
            <w:proofErr w:type="spellEnd"/>
            <w:r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được</w:t>
            </w:r>
            <w:proofErr w:type="spellEnd"/>
            <w:r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ính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óa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ọc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</w:t>
            </w:r>
            <w:proofErr w:type="spell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đơn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proofErr w:type="gramStart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:</w:t>
            </w:r>
            <w:proofErr w:type="gramEnd"/>
            <w:r w:rsidR="00E7084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E70849" w:rsidRPr="00B37EAA">
              <w:rPr>
                <w:rFonts w:cs="Times New Roman"/>
                <w:szCs w:val="24"/>
              </w:rPr>
              <w:t>tính</w:t>
            </w:r>
            <w:proofErr w:type="spellEnd"/>
            <w:r w:rsidR="00E70849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E70849" w:rsidRPr="00B37EAA">
              <w:rPr>
                <w:rFonts w:cs="Times New Roman"/>
                <w:szCs w:val="24"/>
              </w:rPr>
              <w:t>oxi</w:t>
            </w:r>
            <w:proofErr w:type="spellEnd"/>
            <w:r w:rsidR="00E70849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E70849" w:rsidRPr="00B37EAA">
              <w:rPr>
                <w:rFonts w:cs="Times New Roman"/>
                <w:szCs w:val="24"/>
              </w:rPr>
              <w:t>hoá</w:t>
            </w:r>
            <w:proofErr w:type="spellEnd"/>
            <w:r w:rsidR="00E70849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E70849" w:rsidRPr="00B37EAA">
              <w:rPr>
                <w:rFonts w:cs="Times New Roman"/>
                <w:szCs w:val="24"/>
              </w:rPr>
              <w:t>và</w:t>
            </w:r>
            <w:proofErr w:type="spellEnd"/>
            <w:r w:rsidR="00E70849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E70849" w:rsidRPr="00B37EAA">
              <w:rPr>
                <w:rFonts w:cs="Times New Roman"/>
                <w:szCs w:val="24"/>
              </w:rPr>
              <w:t>tính</w:t>
            </w:r>
            <w:proofErr w:type="spellEnd"/>
            <w:r w:rsidR="00E70849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E70849" w:rsidRPr="00B37EAA">
              <w:rPr>
                <w:rFonts w:cs="Times New Roman"/>
                <w:szCs w:val="24"/>
              </w:rPr>
              <w:t>khử</w:t>
            </w:r>
            <w:proofErr w:type="spellEnd"/>
            <w:r w:rsidR="00E70849" w:rsidRPr="00B37EAA">
              <w:rPr>
                <w:rFonts w:cs="Times New Roman"/>
                <w:szCs w:val="24"/>
              </w:rPr>
              <w:t xml:space="preserve"> </w:t>
            </w:r>
          </w:p>
        </w:tc>
      </w:tr>
      <w:tr w:rsidR="00B37EAA" w:rsidRPr="00B37EAA" w14:paraId="4D8B883E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7F410" w14:textId="77777777" w:rsidR="009E2D83" w:rsidRPr="00B37EAA" w:rsidRDefault="009E2D83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7AC2AF" w14:textId="77777777" w:rsidR="009E2D83" w:rsidRPr="00B37EAA" w:rsidRDefault="009E2D83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Sản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phẩm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dự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kiến</w:t>
            </w:r>
            <w:proofErr w:type="spellEnd"/>
          </w:p>
        </w:tc>
      </w:tr>
      <w:tr w:rsidR="00B37EAA" w:rsidRPr="00B37EAA" w14:paraId="00FEA85B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6961A" w14:textId="77777777" w:rsidR="009E2D83" w:rsidRPr="00B37EAA" w:rsidRDefault="009E2D83" w:rsidP="001F1FDC">
            <w:pPr>
              <w:spacing w:before="120" w:after="120" w:line="324" w:lineRule="auto"/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Giao nhiệm vụ học tập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6"/>
            </w:tblGrid>
            <w:tr w:rsidR="00B37EAA" w:rsidRPr="00B37EAA" w14:paraId="6E8D62E1" w14:textId="77777777" w:rsidTr="001F1FDC">
              <w:tc>
                <w:tcPr>
                  <w:tcW w:w="4736" w:type="dxa"/>
                </w:tcPr>
                <w:p w14:paraId="1AE94CA6" w14:textId="77777777" w:rsidR="009E2D83" w:rsidRPr="00B37EAA" w:rsidRDefault="009E2D83" w:rsidP="001F1FDC">
                  <w:pPr>
                    <w:spacing w:line="276" w:lineRule="auto"/>
                    <w:jc w:val="center"/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</w:pPr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GV chia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ớ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à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4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nhó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,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hoàn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hành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phiế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bài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ậ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proofErr w:type="gram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sa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:</w:t>
                  </w:r>
                  <w:proofErr w:type="gram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</w:p>
                <w:p w14:paraId="032E30AF" w14:textId="67F362E5" w:rsidR="009E2D83" w:rsidRPr="00B37EAA" w:rsidRDefault="009E2D83" w:rsidP="001F1FDC">
                  <w:pPr>
                    <w:spacing w:line="276" w:lineRule="auto"/>
                    <w:jc w:val="center"/>
                    <w:rPr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B53B08" w:rsidRPr="00B37EAA">
                    <w:rPr>
                      <w:b/>
                      <w:szCs w:val="24"/>
                    </w:rPr>
                    <w:t>3</w:t>
                  </w:r>
                </w:p>
                <w:p w14:paraId="1E0E5BC7" w14:textId="77777777" w:rsidR="009E2D83" w:rsidRPr="00B37EAA" w:rsidRDefault="009E2D83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  <w:p w14:paraId="6A84A7DA" w14:textId="77777777" w:rsidR="003C26A8" w:rsidRPr="00B37EAA" w:rsidRDefault="003C26A8" w:rsidP="003C26A8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cs="Times New Roman"/>
                      <w:szCs w:val="24"/>
                      <w:shd w:val="clear" w:color="auto" w:fill="FFFFFF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1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êu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iệ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ượ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xả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r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ở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í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hiệ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1.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Xá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đị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a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rò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ủ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á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hấ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ro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ả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ứ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Fe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S ở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í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hiệ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ày</w:t>
                  </w:r>
                  <w:proofErr w:type="spellEnd"/>
                </w:p>
                <w:p w14:paraId="7E2855B8" w14:textId="77777777" w:rsidR="003C26A8" w:rsidRPr="00B37EAA" w:rsidRDefault="003C26A8" w:rsidP="003C26A8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eastAsia="Times New Roman" w:cs="Times New Roman"/>
                      <w:szCs w:val="24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2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êu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iệ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ượ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xả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r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xá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đị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a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rò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ủ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S, O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  <w:vertAlign w:val="subscript"/>
                    </w:rPr>
                    <w:t>2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 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ro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ươ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rì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ó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ọ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ủ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ả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ứ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ở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í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hiệ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gram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2 .</w:t>
                  </w:r>
                  <w:proofErr w:type="gramEnd"/>
                </w:p>
                <w:p w14:paraId="6C6D79E3" w14:textId="77777777" w:rsidR="003C26A8" w:rsidRPr="00B37EAA" w:rsidRDefault="003C26A8" w:rsidP="003C26A8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eastAsia="Times New Roman" w:cs="Times New Roman"/>
                      <w:szCs w:val="24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3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iế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ươ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rì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ó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ọ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ủ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ả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ứ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xả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r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h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ho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hô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(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aluminiu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)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ẽ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(zinc)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á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dụ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ớ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sulfur.</w:t>
                  </w:r>
                </w:p>
                <w:p w14:paraId="3E3F59B4" w14:textId="77777777" w:rsidR="009E2D83" w:rsidRPr="00B37EAA" w:rsidRDefault="009E2D83" w:rsidP="001F1FDC">
                  <w:pPr>
                    <w:pStyle w:val="NormalWeb"/>
                    <w:shd w:val="clear" w:color="auto" w:fill="FFFFFF"/>
                    <w:spacing w:before="0" w:beforeAutospacing="0" w:line="276" w:lineRule="auto"/>
                  </w:pPr>
                </w:p>
                <w:p w14:paraId="1F613079" w14:textId="77777777" w:rsidR="009E2D83" w:rsidRPr="00B37EAA" w:rsidRDefault="009E2D83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</w:tc>
            </w:tr>
          </w:tbl>
          <w:p w14:paraId="4117322C" w14:textId="77777777" w:rsidR="009E2D83" w:rsidRPr="00B37EAA" w:rsidRDefault="009E2D83" w:rsidP="001F1FDC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lastRenderedPageBreak/>
              <w:t xml:space="preserve">Thực hiện nhiệm vụ: </w:t>
            </w:r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HS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phiếu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bài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ập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eo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4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.</w:t>
            </w:r>
          </w:p>
          <w:p w14:paraId="31EC9322" w14:textId="77777777" w:rsidR="009E2D83" w:rsidRPr="00B37EAA" w:rsidRDefault="009E2D83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Báo cáo, thảo luận</w:t>
            </w: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  <w:t xml:space="preserve">: 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gọ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ạ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diệ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1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ì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quả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ắ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ghe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.</w:t>
            </w:r>
          </w:p>
          <w:p w14:paraId="5BD54E53" w14:textId="77777777" w:rsidR="009E2D83" w:rsidRPr="00B37EAA" w:rsidRDefault="009E2D83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Kết luận, nhận định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ổ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u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ưa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ra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u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:</w:t>
            </w:r>
          </w:p>
          <w:p w14:paraId="212AB13A" w14:textId="63347609" w:rsidR="009E2D83" w:rsidRPr="00B37EAA" w:rsidRDefault="009E2D83" w:rsidP="001F1FDC">
            <w:pPr>
              <w:spacing w:line="276" w:lineRule="auto"/>
              <w:rPr>
                <w:b/>
                <w:bCs/>
                <w:szCs w:val="24"/>
              </w:rPr>
            </w:pPr>
            <w:r w:rsidRPr="00B37EAA">
              <w:rPr>
                <w:rFonts w:cs="Times New Roman"/>
                <w:b/>
                <w:bCs/>
                <w:szCs w:val="24"/>
              </w:rPr>
              <w:t xml:space="preserve">- </w:t>
            </w:r>
            <w:r w:rsidR="00804A2E" w:rsidRPr="00B37EAA">
              <w:rPr>
                <w:rFonts w:cs="Times New Roman"/>
                <w:szCs w:val="24"/>
              </w:rPr>
              <w:t xml:space="preserve">Sulfur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đơn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chất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vừa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có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tính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oxi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hóa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,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vừa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có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tính</w:t>
            </w:r>
            <w:proofErr w:type="spellEnd"/>
            <w:r w:rsidR="00804A2E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04A2E" w:rsidRPr="00B37EAA">
              <w:rPr>
                <w:rFonts w:cs="Times New Roman"/>
                <w:szCs w:val="24"/>
              </w:rPr>
              <w:t>khử</w:t>
            </w:r>
            <w:proofErr w:type="spellEnd"/>
            <w:r w:rsidR="00804A2E" w:rsidRPr="00B37EAA">
              <w:rPr>
                <w:rFonts w:cs="Times New Roman"/>
                <w:szCs w:val="24"/>
              </w:rPr>
              <w:t>.</w:t>
            </w:r>
          </w:p>
          <w:p w14:paraId="7DDDC732" w14:textId="77777777" w:rsidR="009E2D83" w:rsidRPr="00B37EAA" w:rsidRDefault="009E2D83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FD428" w14:textId="38B471D5" w:rsidR="009E2D83" w:rsidRPr="00B37EAA" w:rsidRDefault="009E2D83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lastRenderedPageBreak/>
              <w:t>Họ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i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THH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a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ả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gk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iề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ô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tin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HT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ố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="00D12FEE"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3</w:t>
            </w:r>
          </w:p>
          <w:p w14:paraId="70D21EEF" w14:textId="77777777" w:rsidR="003C26A8" w:rsidRPr="00B37EAA" w:rsidRDefault="003C26A8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p w14:paraId="6A54FEEB" w14:textId="77777777" w:rsidR="003C26A8" w:rsidRPr="00B37EAA" w:rsidRDefault="003C26A8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94"/>
            </w:tblGrid>
            <w:tr w:rsidR="00B37EAA" w:rsidRPr="00B37EAA" w14:paraId="4E026B93" w14:textId="77777777" w:rsidTr="001F1FDC">
              <w:tc>
                <w:tcPr>
                  <w:tcW w:w="4994" w:type="dxa"/>
                </w:tcPr>
                <w:p w14:paraId="05EADA47" w14:textId="68970378" w:rsidR="009E2D83" w:rsidRPr="00B37EAA" w:rsidRDefault="009E2D83" w:rsidP="001F1FDC">
                  <w:pPr>
                    <w:spacing w:line="276" w:lineRule="auto"/>
                    <w:jc w:val="center"/>
                    <w:rPr>
                      <w:rFonts w:cs="Times New Roman"/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B53B08" w:rsidRPr="00B37EAA">
                    <w:rPr>
                      <w:b/>
                      <w:szCs w:val="24"/>
                    </w:rPr>
                    <w:t>3</w:t>
                  </w:r>
                </w:p>
                <w:p w14:paraId="29E1FBC8" w14:textId="77777777" w:rsidR="009E2D83" w:rsidRPr="00B37EAA" w:rsidRDefault="009E2D83" w:rsidP="001F1FDC">
                  <w:pPr>
                    <w:spacing w:line="276" w:lineRule="auto"/>
                    <w:rPr>
                      <w:b/>
                      <w:bCs/>
                      <w:szCs w:val="24"/>
                    </w:rPr>
                  </w:pPr>
                </w:p>
                <w:p w14:paraId="5D84E2EC" w14:textId="77777777" w:rsidR="009E2D83" w:rsidRPr="00B37EAA" w:rsidRDefault="009E2D83" w:rsidP="001F1FDC">
                  <w:pPr>
                    <w:spacing w:line="276" w:lineRule="auto"/>
                    <w:jc w:val="both"/>
                    <w:rPr>
                      <w:bCs/>
                      <w:szCs w:val="24"/>
                    </w:rPr>
                  </w:pPr>
                </w:p>
              </w:tc>
            </w:tr>
          </w:tbl>
          <w:p w14:paraId="087281AC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line="276" w:lineRule="auto"/>
            </w:pPr>
            <w:proofErr w:type="spellStart"/>
            <w:r w:rsidRPr="00B37EAA">
              <w:rPr>
                <w:b/>
                <w:iCs/>
              </w:rPr>
              <w:lastRenderedPageBreak/>
              <w:t>Câu</w:t>
            </w:r>
            <w:proofErr w:type="spellEnd"/>
            <w:r w:rsidRPr="00B37EAA">
              <w:rPr>
                <w:b/>
                <w:iCs/>
              </w:rPr>
              <w:t xml:space="preserve"> 1:</w:t>
            </w:r>
            <w:r w:rsidRPr="00B37EAA">
              <w:rPr>
                <w:shd w:val="clear" w:color="auto" w:fill="FFFFFF"/>
              </w:rPr>
              <w:t xml:space="preserve"> </w:t>
            </w:r>
            <w:r w:rsidRPr="00B37EAA">
              <w:t xml:space="preserve">Khi </w:t>
            </w:r>
            <w:proofErr w:type="spellStart"/>
            <w:r w:rsidRPr="00B37EAA">
              <w:t>đố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ó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ỗ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ợp</w:t>
            </w:r>
            <w:proofErr w:type="spellEnd"/>
            <w:r w:rsidRPr="00B37EAA">
              <w:t xml:space="preserve">, </w:t>
            </w:r>
            <w:proofErr w:type="gramStart"/>
            <w:r w:rsidRPr="00B37EAA">
              <w:t xml:space="preserve">sulfur  </w:t>
            </w:r>
            <w:proofErr w:type="spellStart"/>
            <w:r w:rsidRPr="00B37EAA">
              <w:t>nóng</w:t>
            </w:r>
            <w:proofErr w:type="spellEnd"/>
            <w:proofErr w:type="gramEnd"/>
            <w:r w:rsidRPr="00B37EAA">
              <w:t xml:space="preserve"> </w:t>
            </w:r>
            <w:proofErr w:type="spellStart"/>
            <w:r w:rsidRPr="00B37EAA">
              <w:t>chảy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hỗ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ợp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áy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sá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và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bắ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đầ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uyể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hành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ợp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mà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đen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phả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ứ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ỏa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hiề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hiệt</w:t>
            </w:r>
            <w:proofErr w:type="spellEnd"/>
            <w:r w:rsidRPr="00B37EAA">
              <w:t xml:space="preserve">. Fe </w:t>
            </w:r>
            <w:proofErr w:type="spellStart"/>
            <w:r w:rsidRPr="00B37EAA">
              <w:t>tác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dụ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với</w:t>
            </w:r>
            <w:proofErr w:type="spellEnd"/>
            <w:r w:rsidRPr="00B37EAA">
              <w:t xml:space="preserve"> S </w:t>
            </w:r>
            <w:proofErr w:type="spellStart"/>
            <w:r w:rsidRPr="00B37EAA">
              <w:t>nu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ó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h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được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ợp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FeS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mà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đen</w:t>
            </w:r>
            <w:proofErr w:type="spellEnd"/>
            <w:r w:rsidRPr="00B37EAA">
              <w:t>.</w:t>
            </w:r>
          </w:p>
          <w:p w14:paraId="2BE545E1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r w:rsidRPr="00B37EAA">
              <w:rPr>
                <w:position w:val="-6"/>
              </w:rPr>
              <w:object w:dxaOrig="1880" w:dyaOrig="360" w14:anchorId="533A72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6pt;height:21.6pt" o:ole="">
                  <v:imagedata r:id="rId8" o:title=""/>
                </v:shape>
                <o:OLEObject Type="Embed" ProgID="Equation.DSMT4" ShapeID="_x0000_i1025" DrawAspect="Content" ObjectID="_1825607251" r:id="rId9"/>
              </w:object>
            </w:r>
          </w:p>
          <w:p w14:paraId="15B68A87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proofErr w:type="gramStart"/>
            <w:r w:rsidRPr="00B37EAA">
              <w:t xml:space="preserve">Fe  </w:t>
            </w:r>
            <w:proofErr w:type="spellStart"/>
            <w:r w:rsidRPr="00B37EAA">
              <w:t>đóng</w:t>
            </w:r>
            <w:proofErr w:type="spellEnd"/>
            <w:proofErr w:type="gramEnd"/>
            <w:r w:rsidRPr="00B37EAA">
              <w:t xml:space="preserve"> </w:t>
            </w:r>
            <w:proofErr w:type="spellStart"/>
            <w:r w:rsidRPr="00B37EAA">
              <w:t>vai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rò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là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khử</w:t>
            </w:r>
            <w:proofErr w:type="spellEnd"/>
            <w:r w:rsidRPr="00B37EAA">
              <w:t xml:space="preserve">, S </w:t>
            </w:r>
            <w:proofErr w:type="spellStart"/>
            <w:r w:rsidRPr="00B37EAA">
              <w:t>đó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vai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rò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là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oxi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oá</w:t>
            </w:r>
            <w:proofErr w:type="spellEnd"/>
          </w:p>
          <w:p w14:paraId="16ED22F4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line="276" w:lineRule="auto"/>
            </w:pPr>
            <w:proofErr w:type="spellStart"/>
            <w:r w:rsidRPr="00B37EAA">
              <w:rPr>
                <w:b/>
                <w:iCs/>
              </w:rPr>
              <w:t>Câu</w:t>
            </w:r>
            <w:proofErr w:type="spellEnd"/>
            <w:r w:rsidRPr="00B37EAA">
              <w:rPr>
                <w:b/>
                <w:iCs/>
              </w:rPr>
              <w:t xml:space="preserve"> 2: </w:t>
            </w:r>
            <w:proofErr w:type="spellStart"/>
            <w:r w:rsidRPr="00B37EAA">
              <w:t>Hiệ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ượng</w:t>
            </w:r>
            <w:proofErr w:type="spellEnd"/>
            <w:r w:rsidRPr="00B37EAA">
              <w:t>: </w:t>
            </w:r>
            <w:proofErr w:type="gramStart"/>
            <w:r w:rsidRPr="00B37EAA">
              <w:t xml:space="preserve">Sulfur  </w:t>
            </w:r>
            <w:proofErr w:type="spellStart"/>
            <w:r w:rsidRPr="00B37EAA">
              <w:t>cháy</w:t>
            </w:r>
            <w:proofErr w:type="spellEnd"/>
            <w:proofErr w:type="gramEnd"/>
            <w:r w:rsidRPr="00B37EAA">
              <w:t xml:space="preserve"> </w:t>
            </w:r>
            <w:proofErr w:type="spellStart"/>
            <w:r w:rsidRPr="00B37EAA">
              <w:t>tro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khô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khí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với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gọ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lửa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hỏ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mà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xanh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mờ</w:t>
            </w:r>
            <w:proofErr w:type="spellEnd"/>
            <w:r w:rsidRPr="00B37EAA">
              <w:t xml:space="preserve">, </w:t>
            </w:r>
            <w:proofErr w:type="gramStart"/>
            <w:r w:rsidRPr="00B37EAA">
              <w:t xml:space="preserve">sulfur  </w:t>
            </w:r>
            <w:proofErr w:type="spellStart"/>
            <w:r w:rsidRPr="00B37EAA">
              <w:t>cháy</w:t>
            </w:r>
            <w:proofErr w:type="spellEnd"/>
            <w:proofErr w:type="gramEnd"/>
            <w:r w:rsidRPr="00B37EAA">
              <w:t xml:space="preserve"> </w:t>
            </w:r>
            <w:proofErr w:type="spellStart"/>
            <w:r w:rsidRPr="00B37EAA">
              <w:t>trong</w:t>
            </w:r>
            <w:proofErr w:type="spellEnd"/>
            <w:r w:rsidRPr="00B37EAA">
              <w:t xml:space="preserve"> oxygen </w:t>
            </w:r>
            <w:proofErr w:type="spellStart"/>
            <w:r w:rsidRPr="00B37EAA">
              <w:t>mãnh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liệ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ơ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o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gọ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lửa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mà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sá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xanh</w:t>
            </w:r>
            <w:proofErr w:type="spellEnd"/>
            <w:r w:rsidRPr="00B37EAA">
              <w:t>.</w:t>
            </w:r>
            <w:r w:rsidRPr="00B37EAA">
              <w:br/>
              <w:t xml:space="preserve">Phương </w:t>
            </w:r>
            <w:proofErr w:type="spellStart"/>
            <w:r w:rsidRPr="00B37EAA">
              <w:t>trình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óa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ọc</w:t>
            </w:r>
            <w:proofErr w:type="spellEnd"/>
            <w:r w:rsidRPr="00B37EAA">
              <w:t>:</w:t>
            </w:r>
            <w:r w:rsidRPr="00B37EAA">
              <w:br/>
            </w:r>
            <w:r w:rsidRPr="00B37EAA">
              <w:rPr>
                <w:position w:val="-12"/>
              </w:rPr>
              <w:object w:dxaOrig="1840" w:dyaOrig="420" w14:anchorId="0439FC3E">
                <v:shape id="_x0000_i1026" type="#_x0000_t75" style="width:93pt;height:21.6pt" o:ole="">
                  <v:imagedata r:id="rId10" o:title=""/>
                </v:shape>
                <o:OLEObject Type="Embed" ProgID="Equation.DSMT4" ShapeID="_x0000_i1026" DrawAspect="Content" ObjectID="_1825607252" r:id="rId11"/>
              </w:object>
            </w:r>
          </w:p>
          <w:p w14:paraId="2262B02D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r w:rsidRPr="00B37EAA">
              <w:t xml:space="preserve">Trong </w:t>
            </w:r>
            <w:proofErr w:type="spellStart"/>
            <w:r w:rsidRPr="00B37EAA">
              <w:t>đó</w:t>
            </w:r>
            <w:proofErr w:type="spellEnd"/>
            <w:r w:rsidRPr="00B37EAA">
              <w:t xml:space="preserve">: S </w:t>
            </w:r>
            <w:proofErr w:type="spellStart"/>
            <w:r w:rsidRPr="00B37EAA">
              <w:t>là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khử</w:t>
            </w:r>
            <w:proofErr w:type="spellEnd"/>
            <w:r w:rsidRPr="00B37EAA">
              <w:t>, O</w:t>
            </w:r>
            <w:r w:rsidRPr="00B37EAA">
              <w:rPr>
                <w:vertAlign w:val="subscript"/>
              </w:rPr>
              <w:t>2</w:t>
            </w:r>
            <w:r w:rsidRPr="00B37EAA">
              <w:t> </w:t>
            </w:r>
            <w:proofErr w:type="spellStart"/>
            <w:r w:rsidRPr="00B37EAA">
              <w:t>là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oxi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oá</w:t>
            </w:r>
            <w:proofErr w:type="spellEnd"/>
          </w:p>
          <w:p w14:paraId="3F0D7767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line="276" w:lineRule="auto"/>
            </w:pPr>
            <w:proofErr w:type="spellStart"/>
            <w:r w:rsidRPr="00B37EAA">
              <w:rPr>
                <w:b/>
                <w:iCs/>
              </w:rPr>
              <w:t>Câu</w:t>
            </w:r>
            <w:proofErr w:type="spellEnd"/>
            <w:r w:rsidRPr="00B37EAA">
              <w:rPr>
                <w:b/>
                <w:iCs/>
              </w:rPr>
              <w:t xml:space="preserve"> 3:</w:t>
            </w:r>
            <w:r w:rsidRPr="00B37EAA">
              <w:t xml:space="preserve"> PTHH:</w:t>
            </w:r>
          </w:p>
          <w:p w14:paraId="02AA8815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r w:rsidRPr="00B37EAA">
              <w:rPr>
                <w:position w:val="-12"/>
              </w:rPr>
              <w:object w:dxaOrig="2200" w:dyaOrig="420" w14:anchorId="3F8E813C">
                <v:shape id="_x0000_i1027" type="#_x0000_t75" style="width:108pt;height:21.6pt" o:ole="">
                  <v:imagedata r:id="rId12" o:title=""/>
                </v:shape>
                <o:OLEObject Type="Embed" ProgID="Equation.DSMT4" ShapeID="_x0000_i1027" DrawAspect="Content" ObjectID="_1825607253" r:id="rId13"/>
              </w:object>
            </w:r>
          </w:p>
          <w:p w14:paraId="6333430D" w14:textId="77777777" w:rsidR="003C26A8" w:rsidRPr="00B37EAA" w:rsidRDefault="003C26A8" w:rsidP="003C26A8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r w:rsidRPr="00B37EAA">
              <w:rPr>
                <w:position w:val="-6"/>
              </w:rPr>
              <w:object w:dxaOrig="1900" w:dyaOrig="360" w14:anchorId="5900A2CD">
                <v:shape id="_x0000_i1028" type="#_x0000_t75" style="width:93pt;height:21.6pt" o:ole="">
                  <v:imagedata r:id="rId14" o:title=""/>
                </v:shape>
                <o:OLEObject Type="Embed" ProgID="Equation.DSMT4" ShapeID="_x0000_i1028" DrawAspect="Content" ObjectID="_1825607254" r:id="rId15"/>
              </w:object>
            </w:r>
          </w:p>
          <w:p w14:paraId="4DE5B933" w14:textId="77777777" w:rsidR="009E2D83" w:rsidRPr="00B37EAA" w:rsidRDefault="009E2D83" w:rsidP="001F1FDC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</w:tr>
    </w:tbl>
    <w:p w14:paraId="1F82C535" w14:textId="77777777" w:rsidR="009E2D83" w:rsidRPr="00B37EAA" w:rsidRDefault="009E2D83" w:rsidP="009E2D83"/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4962"/>
        <w:gridCol w:w="5477"/>
      </w:tblGrid>
      <w:tr w:rsidR="00B37EAA" w:rsidRPr="00B37EAA" w14:paraId="5C600F27" w14:textId="77777777" w:rsidTr="001F1FDC">
        <w:tc>
          <w:tcPr>
            <w:tcW w:w="10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134BF" w14:textId="77777777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1.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ơ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ch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r w:rsidRPr="00B37EAA">
              <w:rPr>
                <w:rFonts w:eastAsia="Times New Roman" w:cs="Times New Roman"/>
                <w:b/>
                <w:szCs w:val="24"/>
              </w:rPr>
              <w:t>sulfur</w:t>
            </w:r>
          </w:p>
          <w:p w14:paraId="64B148D8" w14:textId="38969401" w:rsidR="00E06AB6" w:rsidRPr="00B37EAA" w:rsidRDefault="00E06AB6" w:rsidP="001F1FDC">
            <w:pPr>
              <w:shd w:val="clear" w:color="auto" w:fill="FFFFFF"/>
              <w:spacing w:before="120" w:after="120" w:line="324" w:lineRule="auto"/>
              <w:rPr>
                <w:rFonts w:cs="Times New Roman"/>
                <w:szCs w:val="24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Hoạ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ộ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2.</w:t>
            </w:r>
            <w:r w:rsidR="000E50B9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4</w:t>
            </w: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: </w:t>
            </w:r>
            <w:r w:rsidRPr="00B37EAA">
              <w:rPr>
                <w:rFonts w:cs="Times New Roman"/>
                <w:szCs w:val="24"/>
              </w:rPr>
              <w:t xml:space="preserve">Tìm </w:t>
            </w:r>
            <w:proofErr w:type="spellStart"/>
            <w:r w:rsidRPr="00B37EAA">
              <w:rPr>
                <w:rFonts w:cs="Times New Roman"/>
                <w:szCs w:val="24"/>
              </w:rPr>
              <w:t>hiể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về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ứng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dụng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đơn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</w:p>
          <w:p w14:paraId="00446EEC" w14:textId="31E9F48B" w:rsidR="00E06AB6" w:rsidRPr="00B37EAA" w:rsidRDefault="00E06AB6" w:rsidP="001F1FDC">
            <w:pPr>
              <w:shd w:val="clear" w:color="auto" w:fill="FFFFFF"/>
              <w:spacing w:before="120" w:after="120" w:line="324" w:lineRule="auto"/>
              <w:rPr>
                <w:rFonts w:cs="Times New Roman"/>
                <w:sz w:val="28"/>
                <w:szCs w:val="28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Mụ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tiêu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 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Pr="00B37EAA">
              <w:rPr>
                <w:rFonts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Nêu</w:t>
            </w:r>
            <w:proofErr w:type="spellEnd"/>
            <w:r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được</w:t>
            </w:r>
            <w:proofErr w:type="spellEnd"/>
            <w:r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ứng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dụng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đơn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="000E50B9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.</w:t>
            </w:r>
          </w:p>
        </w:tc>
      </w:tr>
      <w:tr w:rsidR="00B37EAA" w:rsidRPr="00B37EAA" w14:paraId="02F2AC65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322694" w14:textId="77777777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EFB11" w14:textId="77777777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Sản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phẩm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dự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kiến</w:t>
            </w:r>
            <w:proofErr w:type="spellEnd"/>
          </w:p>
        </w:tc>
      </w:tr>
      <w:tr w:rsidR="00B37EAA" w:rsidRPr="00B37EAA" w14:paraId="4A8517A8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C63C7" w14:textId="77777777" w:rsidR="00E06AB6" w:rsidRPr="00B37EAA" w:rsidRDefault="00E06AB6" w:rsidP="001F1FDC">
            <w:pPr>
              <w:spacing w:before="120" w:after="120" w:line="324" w:lineRule="auto"/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Giao nhiệm vụ học tập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6"/>
            </w:tblGrid>
            <w:tr w:rsidR="00B37EAA" w:rsidRPr="00B37EAA" w14:paraId="0722949A" w14:textId="77777777" w:rsidTr="001F1FDC">
              <w:tc>
                <w:tcPr>
                  <w:tcW w:w="4736" w:type="dxa"/>
                </w:tcPr>
                <w:p w14:paraId="661C8EE7" w14:textId="77777777" w:rsidR="00E06AB6" w:rsidRPr="00B37EAA" w:rsidRDefault="00E06AB6" w:rsidP="001F1FDC">
                  <w:pPr>
                    <w:spacing w:line="276" w:lineRule="auto"/>
                    <w:jc w:val="center"/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</w:pPr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GV chia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ớ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à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4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nhó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,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hoàn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hành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phiế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bài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ậ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proofErr w:type="gram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sa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:</w:t>
                  </w:r>
                  <w:proofErr w:type="gram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</w:p>
                <w:p w14:paraId="70A31AF1" w14:textId="16290B46" w:rsidR="00E06AB6" w:rsidRPr="00B37EAA" w:rsidRDefault="00E06AB6" w:rsidP="001F1FDC">
                  <w:pPr>
                    <w:spacing w:line="276" w:lineRule="auto"/>
                    <w:jc w:val="center"/>
                    <w:rPr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F44AE3" w:rsidRPr="00B37EAA">
                    <w:rPr>
                      <w:b/>
                      <w:szCs w:val="24"/>
                    </w:rPr>
                    <w:t>4</w:t>
                  </w:r>
                </w:p>
                <w:p w14:paraId="3C4D8663" w14:textId="77777777" w:rsidR="00E06AB6" w:rsidRPr="00B37EAA" w:rsidRDefault="00E06AB6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  <w:p w14:paraId="556A69CF" w14:textId="77777777" w:rsidR="009A49DD" w:rsidRPr="00B37EAA" w:rsidRDefault="009A49DD" w:rsidP="009A49DD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cs="Times New Roman"/>
                      <w:szCs w:val="24"/>
                      <w:shd w:val="clear" w:color="auto" w:fill="FFFFFF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1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ủ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â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rấ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độ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h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í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ả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ơ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ủ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â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ó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ể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gâ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ạ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ho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ệ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ầ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i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,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ệ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iêu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ó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ệ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miễ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dịc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,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gâ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hiễ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độc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ổ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ậ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,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gâ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u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ơ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dẫ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đế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ử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o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.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ã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êu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các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xử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lý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ủ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â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h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hiệ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ế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ủ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ngân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hô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may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bị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ỡ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.</w:t>
                  </w:r>
                </w:p>
                <w:p w14:paraId="6E6A1C3D" w14:textId="77777777" w:rsidR="009A49DD" w:rsidRPr="00B37EAA" w:rsidRDefault="009A49DD" w:rsidP="009A49DD">
                  <w:pPr>
                    <w:pStyle w:val="NormalWeb"/>
                    <w:shd w:val="clear" w:color="auto" w:fill="FFFFFF"/>
                    <w:spacing w:before="0" w:beforeAutospacing="0" w:after="0" w:afterAutospacing="0" w:line="276" w:lineRule="auto"/>
                  </w:pPr>
                  <w:proofErr w:type="spellStart"/>
                  <w:r w:rsidRPr="00B37EAA">
                    <w:rPr>
                      <w:b/>
                      <w:iCs/>
                    </w:rPr>
                    <w:t>Câu</w:t>
                  </w:r>
                  <w:proofErr w:type="spellEnd"/>
                  <w:r w:rsidRPr="00B37EAA">
                    <w:rPr>
                      <w:b/>
                      <w:iCs/>
                    </w:rPr>
                    <w:t xml:space="preserve"> 2:</w:t>
                  </w:r>
                  <w:r w:rsidRPr="00B37EAA">
                    <w:rPr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t>Hãy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nêu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một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số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ứng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dụng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của</w:t>
                  </w:r>
                  <w:proofErr w:type="spellEnd"/>
                  <w:r w:rsidRPr="00B37EAA">
                    <w:t xml:space="preserve"> sulfur </w:t>
                  </w:r>
                  <w:proofErr w:type="spellStart"/>
                  <w:r w:rsidRPr="00B37EAA">
                    <w:t>đơn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chất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trong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đời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sống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và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sản</w:t>
                  </w:r>
                  <w:proofErr w:type="spellEnd"/>
                  <w:r w:rsidRPr="00B37EAA">
                    <w:t xml:space="preserve"> </w:t>
                  </w:r>
                  <w:proofErr w:type="spellStart"/>
                  <w:r w:rsidRPr="00B37EAA">
                    <w:t>xuất</w:t>
                  </w:r>
                  <w:proofErr w:type="spellEnd"/>
                </w:p>
                <w:p w14:paraId="4B2CC98C" w14:textId="77777777" w:rsidR="00E06AB6" w:rsidRPr="00B37EAA" w:rsidRDefault="00E06AB6" w:rsidP="001F1FDC">
                  <w:pPr>
                    <w:pStyle w:val="NormalWeb"/>
                    <w:shd w:val="clear" w:color="auto" w:fill="FFFFFF"/>
                    <w:spacing w:before="0" w:beforeAutospacing="0" w:line="276" w:lineRule="auto"/>
                  </w:pPr>
                </w:p>
                <w:p w14:paraId="103CCA1E" w14:textId="77777777" w:rsidR="00E06AB6" w:rsidRPr="00B37EAA" w:rsidRDefault="00E06AB6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</w:tc>
            </w:tr>
          </w:tbl>
          <w:p w14:paraId="54AB9828" w14:textId="77777777" w:rsidR="00E06AB6" w:rsidRPr="00B37EAA" w:rsidRDefault="00E06AB6" w:rsidP="001F1FDC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lastRenderedPageBreak/>
              <w:t xml:space="preserve">Thực hiện nhiệm vụ: </w:t>
            </w:r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HS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phiếu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bài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ập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eo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4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.</w:t>
            </w:r>
          </w:p>
          <w:p w14:paraId="55F929EB" w14:textId="77777777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Báo cáo, thảo luận</w:t>
            </w: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  <w:t xml:space="preserve">: 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gọ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ạ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diệ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1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ì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quả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ắ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ghe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.</w:t>
            </w:r>
          </w:p>
          <w:p w14:paraId="52CA1215" w14:textId="77777777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Kết luận, nhận định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ổ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u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ưa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ra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u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:</w:t>
            </w:r>
          </w:p>
          <w:p w14:paraId="6FC89A99" w14:textId="4727F7EB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cs="Times New Roman"/>
                <w:b/>
                <w:bCs/>
                <w:szCs w:val="24"/>
              </w:rPr>
              <w:t xml:space="preserve">- </w:t>
            </w:r>
            <w:proofErr w:type="gramStart"/>
            <w:r w:rsidR="009A49DD" w:rsidRPr="00B37EAA">
              <w:rPr>
                <w:rFonts w:cs="Times New Roman"/>
                <w:szCs w:val="24"/>
              </w:rPr>
              <w:t xml:space="preserve">Sulfur 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có</w:t>
            </w:r>
            <w:proofErr w:type="spellEnd"/>
            <w:proofErr w:type="gram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nhiều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ứng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dụng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trong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công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nghiệp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,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dược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phẩm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,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phẩm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nhuộm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, </w:t>
            </w:r>
            <w:proofErr w:type="spellStart"/>
            <w:r w:rsidR="009A49DD" w:rsidRPr="00B37EAA">
              <w:rPr>
                <w:rFonts w:cs="Times New Roman"/>
                <w:szCs w:val="24"/>
              </w:rPr>
              <w:t>nông</w:t>
            </w:r>
            <w:proofErr w:type="spellEnd"/>
            <w:r w:rsidR="009A49DD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proofErr w:type="gramStart"/>
            <w:r w:rsidR="009A49DD" w:rsidRPr="00B37EAA">
              <w:rPr>
                <w:rFonts w:cs="Times New Roman"/>
                <w:szCs w:val="24"/>
              </w:rPr>
              <w:t>nghiệp</w:t>
            </w:r>
            <w:proofErr w:type="spellEnd"/>
            <w:r w:rsidR="009A49DD" w:rsidRPr="00B37EAA">
              <w:rPr>
                <w:rFonts w:cs="Times New Roman"/>
                <w:szCs w:val="24"/>
              </w:rPr>
              <w:t>,…</w:t>
            </w:r>
            <w:proofErr w:type="gramEnd"/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FC615" w14:textId="09B809D1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lastRenderedPageBreak/>
              <w:t>Họ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i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THH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a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ả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gk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iề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ô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tin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HT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ố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="00D12FEE"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4</w:t>
            </w:r>
          </w:p>
          <w:p w14:paraId="0CBF000E" w14:textId="77777777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p w14:paraId="1671C645" w14:textId="77777777" w:rsidR="00E06AB6" w:rsidRPr="00B37EAA" w:rsidRDefault="00E06AB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94"/>
            </w:tblGrid>
            <w:tr w:rsidR="00B37EAA" w:rsidRPr="00B37EAA" w14:paraId="69C39543" w14:textId="77777777" w:rsidTr="001F1FDC">
              <w:tc>
                <w:tcPr>
                  <w:tcW w:w="4994" w:type="dxa"/>
                </w:tcPr>
                <w:p w14:paraId="25D00CDA" w14:textId="4E4AEF7A" w:rsidR="00E06AB6" w:rsidRPr="00B37EAA" w:rsidRDefault="00E06AB6" w:rsidP="001F1FDC">
                  <w:pPr>
                    <w:spacing w:line="276" w:lineRule="auto"/>
                    <w:jc w:val="center"/>
                    <w:rPr>
                      <w:rFonts w:cs="Times New Roman"/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F44AE3" w:rsidRPr="00B37EAA">
                    <w:rPr>
                      <w:b/>
                      <w:szCs w:val="24"/>
                    </w:rPr>
                    <w:t>4</w:t>
                  </w:r>
                </w:p>
                <w:p w14:paraId="3989BB1F" w14:textId="77777777" w:rsidR="00E06AB6" w:rsidRPr="00B37EAA" w:rsidRDefault="00E06AB6" w:rsidP="001F1FDC">
                  <w:pPr>
                    <w:spacing w:line="276" w:lineRule="auto"/>
                    <w:rPr>
                      <w:b/>
                      <w:bCs/>
                      <w:szCs w:val="24"/>
                    </w:rPr>
                  </w:pPr>
                </w:p>
                <w:p w14:paraId="73DC6961" w14:textId="77777777" w:rsidR="00E06AB6" w:rsidRPr="00B37EAA" w:rsidRDefault="00E06AB6" w:rsidP="001F1FDC">
                  <w:pPr>
                    <w:spacing w:line="276" w:lineRule="auto"/>
                    <w:jc w:val="both"/>
                    <w:rPr>
                      <w:bCs/>
                      <w:szCs w:val="24"/>
                    </w:rPr>
                  </w:pPr>
                </w:p>
              </w:tc>
            </w:tr>
          </w:tbl>
          <w:p w14:paraId="185C6F17" w14:textId="77777777" w:rsidR="009A49DD" w:rsidRPr="00B37EAA" w:rsidRDefault="009A49DD" w:rsidP="009A49DD">
            <w:pPr>
              <w:shd w:val="clear" w:color="auto" w:fill="FFFFFF"/>
              <w:spacing w:before="100" w:beforeAutospacing="1" w:line="276" w:lineRule="auto"/>
              <w:ind w:left="720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cs="Times New Roman"/>
                <w:b/>
                <w:iCs/>
                <w:szCs w:val="24"/>
              </w:rPr>
              <w:t>Câu</w:t>
            </w:r>
            <w:proofErr w:type="spellEnd"/>
            <w:r w:rsidRPr="00B37EAA">
              <w:rPr>
                <w:rFonts w:cs="Times New Roman"/>
                <w:b/>
                <w:iCs/>
                <w:szCs w:val="24"/>
              </w:rPr>
              <w:t xml:space="preserve"> 1:</w:t>
            </w:r>
          </w:p>
          <w:p w14:paraId="2D1E7ED4" w14:textId="77777777" w:rsidR="009A49DD" w:rsidRPr="00B37EAA" w:rsidRDefault="009A49DD" w:rsidP="009A49DD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r w:rsidRPr="00B37EAA">
              <w:rPr>
                <w:rFonts w:cs="Times New Roman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ấ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ễ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tan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o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--&gt;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ó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ử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á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ù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ả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ệ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ộ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o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ò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.</w:t>
            </w:r>
          </w:p>
          <w:p w14:paraId="05F44AB5" w14:textId="77777777" w:rsidR="009A49DD" w:rsidRPr="00B37EAA" w:rsidRDefault="009A49DD" w:rsidP="009A49DD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r w:rsidRPr="00B37EAA">
              <w:rPr>
                <w:rFonts w:eastAsia="Times New Roman" w:cs="Times New Roman"/>
                <w:szCs w:val="24"/>
              </w:rPr>
              <w:t xml:space="preserve">Khi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ý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ã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e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ă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a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do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uỷ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ò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ộ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 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iế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ú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ự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iế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ớ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da.</w:t>
            </w:r>
          </w:p>
          <w:p w14:paraId="07E2C45E" w14:textId="77777777" w:rsidR="009A49DD" w:rsidRPr="00B37EAA" w:rsidRDefault="009A49DD" w:rsidP="009A49DD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Hó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ạ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ằ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ấ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ỏ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ộ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ẹ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à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á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ú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chia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lastRenderedPageBreak/>
              <w:t>thà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ữ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ạ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ỏ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ơ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ữ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ộ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í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. (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ế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ọ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quá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ỏ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ù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ấ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ă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ướ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a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ẹ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.)</w:t>
            </w:r>
          </w:p>
          <w:p w14:paraId="21940FFC" w14:textId="77777777" w:rsidR="009A49DD" w:rsidRPr="00B37EAA" w:rsidRDefault="009A49DD" w:rsidP="009A49DD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Đ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ạ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ế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ộ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ừ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ù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ộ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gramStart"/>
            <w:r w:rsidRPr="00B37EAA">
              <w:rPr>
                <w:rFonts w:eastAsia="Times New Roman" w:cs="Times New Roman"/>
                <w:szCs w:val="24"/>
              </w:rPr>
              <w:t>sulfur  (</w:t>
            </w:r>
            <w:proofErr w:type="spellStart"/>
            <w:proofErr w:type="gramEnd"/>
            <w:r w:rsidRPr="00B37EAA">
              <w:rPr>
                <w:rFonts w:eastAsia="Times New Roman" w:cs="Times New Roman"/>
                <w:szCs w:val="24"/>
              </w:rPr>
              <w:t>diê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si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)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ắ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ã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ù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ổ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qué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qué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ề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ầ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o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ả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ộ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gramStart"/>
            <w:r w:rsidRPr="00B37EAA">
              <w:rPr>
                <w:rFonts w:eastAsia="Times New Roman" w:cs="Times New Roman"/>
                <w:szCs w:val="24"/>
              </w:rPr>
              <w:t xml:space="preserve">sulfur 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</w:t>
            </w:r>
            <w:proofErr w:type="spellEnd"/>
            <w:proofErr w:type="gram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. Do </w:t>
            </w:r>
            <w:proofErr w:type="gramStart"/>
            <w:r w:rsidRPr="00B37EAA">
              <w:rPr>
                <w:rFonts w:eastAsia="Times New Roman" w:cs="Times New Roman"/>
                <w:szCs w:val="24"/>
              </w:rPr>
              <w:t xml:space="preserve">sulfur 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ác</w:t>
            </w:r>
            <w:proofErr w:type="spellEnd"/>
            <w:proofErr w:type="gram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ụ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ớ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i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o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ạ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à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gS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bay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.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oà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gramStart"/>
            <w:r w:rsidRPr="00B37EAA">
              <w:rPr>
                <w:rFonts w:eastAsia="Times New Roman" w:cs="Times New Roman"/>
                <w:szCs w:val="24"/>
              </w:rPr>
              <w:t>sulfur ,</w:t>
            </w:r>
            <w:proofErr w:type="gramEnd"/>
            <w:r w:rsidRPr="00B37EAA">
              <w:rPr>
                <w:rFonts w:eastAsia="Times New Roman" w:cs="Times New Roman"/>
                <w:szCs w:val="24"/>
              </w:rPr>
              <w:t xml:space="preserve"> 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ý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ươ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ự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ớ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ò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ỏ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ứ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.</w:t>
            </w:r>
          </w:p>
          <w:p w14:paraId="4835F51D" w14:textId="77777777" w:rsidR="009A49DD" w:rsidRPr="00B37EAA" w:rsidRDefault="009A49DD" w:rsidP="009A49DD">
            <w:pPr>
              <w:numPr>
                <w:ilvl w:val="0"/>
                <w:numId w:val="12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ã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o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ắ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uộ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ả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ượ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ự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iê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á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ã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ư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ý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ượ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o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uyệ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ố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u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ả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si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oạ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hay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ổ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uố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ệ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ố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ướ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ả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ộ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ô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ễ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uồ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ướ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ầ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.</w:t>
            </w:r>
          </w:p>
          <w:p w14:paraId="590926B6" w14:textId="77777777" w:rsidR="009A49DD" w:rsidRPr="00B37EAA" w:rsidRDefault="009A49DD" w:rsidP="009A49DD">
            <w:pPr>
              <w:shd w:val="clear" w:color="auto" w:fill="FFFFFF"/>
              <w:spacing w:before="100" w:beforeAutospacing="1" w:line="276" w:lineRule="auto"/>
              <w:ind w:left="720"/>
              <w:rPr>
                <w:rFonts w:eastAsia="Times New Roman" w:cs="Times New Roman"/>
                <w:szCs w:val="24"/>
              </w:rPr>
            </w:pPr>
            <w:r w:rsidRPr="00B37EAA">
              <w:rPr>
                <w:rFonts w:eastAsia="Times New Roman" w:cs="Times New Roman"/>
                <w:szCs w:val="24"/>
              </w:rPr>
              <w:t xml:space="preserve">Sau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ý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o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ã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ở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ử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à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oá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ự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ị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ễ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ộ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a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ọ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ự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à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ằ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ò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.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Quầ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á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ị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í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ầ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ượ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ặ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o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ướ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ạ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oả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1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ờ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ồ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â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iế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ằ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ướ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ó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70-80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ộ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C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ả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ằ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ướ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ạ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.</w:t>
            </w:r>
          </w:p>
          <w:p w14:paraId="4F1EF167" w14:textId="77777777" w:rsidR="009A49DD" w:rsidRPr="00B37EAA" w:rsidRDefault="009A49DD" w:rsidP="009A49DD">
            <w:pPr>
              <w:pStyle w:val="NormalWeb"/>
              <w:shd w:val="clear" w:color="auto" w:fill="FFFFFF"/>
              <w:spacing w:before="0" w:beforeAutospacing="0" w:line="276" w:lineRule="auto"/>
              <w:rPr>
                <w:b/>
                <w:iCs/>
              </w:rPr>
            </w:pPr>
            <w:proofErr w:type="spellStart"/>
            <w:r w:rsidRPr="00B37EAA">
              <w:rPr>
                <w:b/>
                <w:iCs/>
              </w:rPr>
              <w:t>Câu</w:t>
            </w:r>
            <w:proofErr w:type="spellEnd"/>
            <w:r w:rsidRPr="00B37EAA">
              <w:rPr>
                <w:b/>
                <w:iCs/>
              </w:rPr>
              <w:t xml:space="preserve"> 2: </w:t>
            </w:r>
          </w:p>
          <w:p w14:paraId="711FDBB9" w14:textId="77777777" w:rsidR="009A49DD" w:rsidRPr="00B37EAA" w:rsidRDefault="009A49DD" w:rsidP="009A49DD">
            <w:pPr>
              <w:pStyle w:val="NormalWeb"/>
              <w:shd w:val="clear" w:color="auto" w:fill="FFFFFF"/>
              <w:spacing w:before="0" w:beforeAutospacing="0" w:line="276" w:lineRule="auto"/>
            </w:pPr>
            <w:proofErr w:type="spellStart"/>
            <w:r w:rsidRPr="00B37EAA">
              <w:t>Khoảng</w:t>
            </w:r>
            <w:proofErr w:type="spellEnd"/>
            <w:r w:rsidRPr="00B37EAA">
              <w:t xml:space="preserve"> 90% sulfur </w:t>
            </w:r>
            <w:proofErr w:type="spellStart"/>
            <w:r w:rsidRPr="00B37EAA">
              <w:t>dù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điề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ế</w:t>
            </w:r>
            <w:proofErr w:type="spellEnd"/>
            <w:r w:rsidRPr="00B37EAA">
              <w:t> H</w:t>
            </w:r>
            <w:r w:rsidRPr="00B37EAA">
              <w:rPr>
                <w:vertAlign w:val="subscript"/>
              </w:rPr>
              <w:t>2</w:t>
            </w:r>
            <w:r w:rsidRPr="00B37EAA">
              <w:t>SO</w:t>
            </w:r>
            <w:r w:rsidRPr="00B37EAA">
              <w:rPr>
                <w:vertAlign w:val="subscript"/>
              </w:rPr>
              <w:t>4</w:t>
            </w:r>
            <w:r w:rsidRPr="00B37EAA">
              <w:t>.</w:t>
            </w:r>
          </w:p>
          <w:p w14:paraId="6E3D4A35" w14:textId="77777777" w:rsidR="009A49DD" w:rsidRPr="00B37EAA" w:rsidRDefault="009A49DD" w:rsidP="009A49DD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r w:rsidRPr="00B37EAA">
              <w:t xml:space="preserve">10% </w:t>
            </w:r>
            <w:proofErr w:type="gramStart"/>
            <w:r w:rsidRPr="00B37EAA">
              <w:t>sulfur  </w:t>
            </w:r>
            <w:proofErr w:type="spellStart"/>
            <w:r w:rsidRPr="00B37EAA">
              <w:t>dùng</w:t>
            </w:r>
            <w:proofErr w:type="spellEnd"/>
            <w:proofErr w:type="gramEnd"/>
            <w:r w:rsidRPr="00B37EAA">
              <w:t xml:space="preserve"> </w:t>
            </w:r>
            <w:proofErr w:type="spellStart"/>
            <w:r w:rsidRPr="00B37EAA">
              <w:t>lưu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óa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ao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su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sả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xu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ẩy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rắ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bộ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giấy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diêm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dẻo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ebonit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dược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phẩm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phẩm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huộm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thuốc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rừ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sâu</w:t>
            </w:r>
            <w:proofErr w:type="spellEnd"/>
            <w:r w:rsidRPr="00B37EAA">
              <w:t xml:space="preserve">,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diệ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ấm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tro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ông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nghiệp</w:t>
            </w:r>
            <w:proofErr w:type="spellEnd"/>
            <w:r w:rsidRPr="00B37EAA">
              <w:t>…</w:t>
            </w:r>
          </w:p>
          <w:p w14:paraId="55C03A30" w14:textId="77777777" w:rsidR="00E06AB6" w:rsidRPr="00B37EAA" w:rsidRDefault="00E06AB6" w:rsidP="009A49DD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Theme="majorBidi" w:hAnsiTheme="majorBidi" w:cstheme="majorBidi"/>
                <w:lang w:val="fr-FR"/>
              </w:rPr>
            </w:pPr>
          </w:p>
        </w:tc>
      </w:tr>
    </w:tbl>
    <w:p w14:paraId="1BAAEC52" w14:textId="77777777" w:rsidR="00E06AB6" w:rsidRPr="00B37EAA" w:rsidRDefault="00E06AB6" w:rsidP="009E2D83"/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4962"/>
        <w:gridCol w:w="5477"/>
      </w:tblGrid>
      <w:tr w:rsidR="00B37EAA" w:rsidRPr="00B37EAA" w14:paraId="6C7B7193" w14:textId="77777777" w:rsidTr="001F1FDC">
        <w:tc>
          <w:tcPr>
            <w:tcW w:w="10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F5D55" w14:textId="7F36E5FA" w:rsidR="00CF0416" w:rsidRPr="00B37EAA" w:rsidRDefault="00087F26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3</w:t>
            </w:r>
            <w:r w:rsidR="00CF0416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. </w:t>
            </w:r>
            <w:r w:rsidR="00CF0416" w:rsidRPr="00B37EAA">
              <w:rPr>
                <w:rStyle w:val="Strong"/>
                <w:rFonts w:cs="Times New Roman"/>
                <w:bCs w:val="0"/>
                <w:szCs w:val="24"/>
                <w:shd w:val="clear" w:color="auto" w:fill="FFFFFF"/>
              </w:rPr>
              <w:t>Sulfur dioxide</w:t>
            </w:r>
          </w:p>
          <w:p w14:paraId="0B9C603F" w14:textId="509FCDD2" w:rsidR="00CF0416" w:rsidRPr="00B37EAA" w:rsidRDefault="00CF0416" w:rsidP="001F1FDC">
            <w:pPr>
              <w:shd w:val="clear" w:color="auto" w:fill="FFFFFF"/>
              <w:spacing w:before="120" w:after="120" w:line="324" w:lineRule="auto"/>
              <w:rPr>
                <w:rFonts w:cs="Times New Roman"/>
                <w:szCs w:val="24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Hoạ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ộ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r w:rsidR="00087F26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3</w:t>
            </w: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.</w:t>
            </w:r>
            <w:r w:rsidR="00087F26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1</w:t>
            </w: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: </w:t>
            </w:r>
            <w:r w:rsidRPr="00B37EAA">
              <w:rPr>
                <w:rFonts w:cs="Times New Roman"/>
                <w:szCs w:val="24"/>
              </w:rPr>
              <w:t xml:space="preserve">Tìm </w:t>
            </w:r>
            <w:proofErr w:type="spellStart"/>
            <w:r w:rsidRPr="00B37EAA">
              <w:rPr>
                <w:rFonts w:cs="Times New Roman"/>
                <w:szCs w:val="24"/>
              </w:rPr>
              <w:t>hiể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về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ính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óa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ọc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và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ứng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dụng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dioxide</w:t>
            </w:r>
          </w:p>
          <w:p w14:paraId="0925069D" w14:textId="679CEB84" w:rsidR="00CF0416" w:rsidRPr="00DF712D" w:rsidRDefault="00CF0416" w:rsidP="001F1FDC">
            <w:pPr>
              <w:shd w:val="clear" w:color="auto" w:fill="FFFFFF"/>
              <w:spacing w:before="120" w:after="120" w:line="324" w:lineRule="auto"/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Mụ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tiêu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 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Pr="00B37EAA">
              <w:rPr>
                <w:rFonts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Nêu</w:t>
            </w:r>
            <w:proofErr w:type="spellEnd"/>
            <w:r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được</w:t>
            </w:r>
            <w:proofErr w:type="spellEnd"/>
            <w:r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ính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hất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óa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ọc</w:t>
            </w:r>
            <w:proofErr w:type="spellEnd"/>
            <w:r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tính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chất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hóa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học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và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ứng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dụng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của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sulfur </w:t>
            </w:r>
            <w:proofErr w:type="spellStart"/>
            <w:proofErr w:type="gram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dioxide.</w:t>
            </w:r>
            <w:r w:rsidRPr="00B37EAA">
              <w:rPr>
                <w:rFonts w:cs="Times New Roman"/>
                <w:szCs w:val="24"/>
              </w:rPr>
              <w:t>Trình</w:t>
            </w:r>
            <w:proofErr w:type="spellEnd"/>
            <w:proofErr w:type="gram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bày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được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một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số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biện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pháp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làm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giảm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thiể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lượ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sulfur dioxide </w:t>
            </w:r>
            <w:proofErr w:type="spellStart"/>
            <w:r w:rsidRPr="00B37EAA">
              <w:rPr>
                <w:rFonts w:cs="Times New Roman"/>
                <w:szCs w:val="24"/>
              </w:rPr>
              <w:t>thải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vào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không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khí</w:t>
            </w:r>
            <w:proofErr w:type="spellEnd"/>
            <w:r w:rsidR="00DF712D">
              <w:rPr>
                <w:rFonts w:cs="Times New Roman"/>
                <w:szCs w:val="24"/>
              </w:rPr>
              <w:t>.</w:t>
            </w:r>
          </w:p>
        </w:tc>
      </w:tr>
      <w:tr w:rsidR="00B37EAA" w:rsidRPr="00B37EAA" w14:paraId="354A6691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10B9D" w14:textId="77777777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E75F93" w14:textId="77777777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Sản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phẩm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dự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kiến</w:t>
            </w:r>
            <w:proofErr w:type="spellEnd"/>
          </w:p>
        </w:tc>
      </w:tr>
      <w:tr w:rsidR="00B37EAA" w:rsidRPr="00B37EAA" w14:paraId="598A6C08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D8C31" w14:textId="77777777" w:rsidR="00CF0416" w:rsidRPr="00B37EAA" w:rsidRDefault="00CF0416" w:rsidP="001F1FDC">
            <w:pPr>
              <w:spacing w:before="120" w:after="120" w:line="324" w:lineRule="auto"/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Giao nhiệm vụ học tập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6"/>
            </w:tblGrid>
            <w:tr w:rsidR="00B37EAA" w:rsidRPr="00B37EAA" w14:paraId="3BE425D3" w14:textId="77777777" w:rsidTr="001F1FDC">
              <w:tc>
                <w:tcPr>
                  <w:tcW w:w="4736" w:type="dxa"/>
                </w:tcPr>
                <w:p w14:paraId="7407DA29" w14:textId="77777777" w:rsidR="00CF0416" w:rsidRPr="00B37EAA" w:rsidRDefault="00CF0416" w:rsidP="001F1FDC">
                  <w:pPr>
                    <w:spacing w:line="276" w:lineRule="auto"/>
                    <w:jc w:val="center"/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</w:pPr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GV chia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ớ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à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4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nhó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,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hoàn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hành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phiế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bài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ậ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proofErr w:type="gram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sa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:</w:t>
                  </w:r>
                  <w:proofErr w:type="gram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</w:p>
                <w:p w14:paraId="6C495719" w14:textId="2EE99A74" w:rsidR="00CF0416" w:rsidRPr="00B37EAA" w:rsidRDefault="00CF0416" w:rsidP="001F1FDC">
                  <w:pPr>
                    <w:spacing w:line="276" w:lineRule="auto"/>
                    <w:jc w:val="center"/>
                    <w:rPr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D12FEE" w:rsidRPr="00B37EAA">
                    <w:rPr>
                      <w:b/>
                      <w:szCs w:val="24"/>
                    </w:rPr>
                    <w:t>5</w:t>
                  </w:r>
                </w:p>
                <w:p w14:paraId="549F42C2" w14:textId="77777777" w:rsidR="00CF0416" w:rsidRPr="00B37EAA" w:rsidRDefault="00CF0416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  <w:p w14:paraId="7AEA86DE" w14:textId="77777777" w:rsidR="002F6B70" w:rsidRPr="00B37EAA" w:rsidRDefault="002F6B70" w:rsidP="002F6B70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cs="Times New Roman"/>
                      <w:szCs w:val="24"/>
                      <w:shd w:val="clear" w:color="auto" w:fill="FFFFFF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1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Xác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định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tính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oxi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hóa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, </w:t>
                  </w:r>
                  <w:proofErr w:type="spellStart"/>
                  <w:r w:rsidRPr="00B37EAA">
                    <w:rPr>
                      <w:rFonts w:cs="Times New Roman"/>
                    </w:rPr>
                    <w:t>tính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khử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của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mỗi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chất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trong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các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phản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ứng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hóa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học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(1) </w:t>
                  </w:r>
                  <w:proofErr w:type="spellStart"/>
                  <w:r w:rsidRPr="00B37EAA">
                    <w:rPr>
                      <w:rFonts w:cs="Times New Roman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(2)</w:t>
                  </w:r>
                </w:p>
                <w:p w14:paraId="3F72B5B2" w14:textId="77777777" w:rsidR="00CF0416" w:rsidRPr="00B37EAA" w:rsidRDefault="00B85174" w:rsidP="001F1FDC">
                  <w:pPr>
                    <w:spacing w:line="276" w:lineRule="auto"/>
                  </w:pPr>
                  <w:r w:rsidRPr="00B37EAA">
                    <w:rPr>
                      <w:position w:val="-12"/>
                    </w:rPr>
                    <w:object w:dxaOrig="2620" w:dyaOrig="360" w14:anchorId="2DDFD27F">
                      <v:shape id="_x0000_i1029" type="#_x0000_t75" style="width:130.2pt;height:18pt" o:ole="">
                        <v:imagedata r:id="rId16" o:title=""/>
                      </v:shape>
                      <o:OLEObject Type="Embed" ProgID="Equation.DSMT4" ShapeID="_x0000_i1029" DrawAspect="Content" ObjectID="_1825607255" r:id="rId17"/>
                    </w:object>
                  </w:r>
                </w:p>
                <w:p w14:paraId="5B03CD34" w14:textId="618F975A" w:rsidR="00B85174" w:rsidRPr="00B37EAA" w:rsidRDefault="00B85174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  <w:r w:rsidRPr="00B37EAA">
                    <w:rPr>
                      <w:b/>
                      <w:bCs/>
                      <w:position w:val="-12"/>
                    </w:rPr>
                    <w:object w:dxaOrig="3220" w:dyaOrig="380" w14:anchorId="2EB14422">
                      <v:shape id="_x0000_i1030" type="#_x0000_t75" style="width:161.4pt;height:18.6pt" o:ole="">
                        <v:imagedata r:id="rId18" o:title=""/>
                      </v:shape>
                      <o:OLEObject Type="Embed" ProgID="Equation.DSMT4" ShapeID="_x0000_i1030" DrawAspect="Content" ObjectID="_1825607256" r:id="rId19"/>
                    </w:object>
                  </w:r>
                </w:p>
              </w:tc>
            </w:tr>
          </w:tbl>
          <w:p w14:paraId="3A8BD2A4" w14:textId="77777777" w:rsidR="00CF0416" w:rsidRPr="00B37EAA" w:rsidRDefault="00CF0416" w:rsidP="001F1FDC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lastRenderedPageBreak/>
              <w:t xml:space="preserve">Thực hiện nhiệm vụ: </w:t>
            </w:r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HS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phiếu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bài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ập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eo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4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.</w:t>
            </w:r>
          </w:p>
          <w:p w14:paraId="211C9FE4" w14:textId="77777777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Báo cáo, thảo luận</w:t>
            </w: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  <w:t xml:space="preserve">: 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gọ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ạ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diệ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1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ì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quả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ắ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ghe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.</w:t>
            </w:r>
          </w:p>
          <w:p w14:paraId="622EBE26" w14:textId="77777777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Kết luận, nhận định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ổ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u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ưa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ra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u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:</w:t>
            </w:r>
          </w:p>
          <w:p w14:paraId="3641AD38" w14:textId="5A5B806F" w:rsidR="00CF0416" w:rsidRPr="00B37EAA" w:rsidRDefault="00CF0416" w:rsidP="001F1FDC">
            <w:pPr>
              <w:spacing w:line="276" w:lineRule="auto"/>
              <w:rPr>
                <w:b/>
                <w:bCs/>
                <w:szCs w:val="24"/>
              </w:rPr>
            </w:pPr>
            <w:r w:rsidRPr="00B37EAA">
              <w:rPr>
                <w:rFonts w:cs="Times New Roman"/>
                <w:b/>
                <w:bCs/>
                <w:szCs w:val="24"/>
              </w:rPr>
              <w:t xml:space="preserve">- </w:t>
            </w:r>
            <w:r w:rsidR="00A26741" w:rsidRPr="00B37EAA">
              <w:rPr>
                <w:rFonts w:cs="Times New Roman"/>
                <w:szCs w:val="24"/>
              </w:rPr>
              <w:t xml:space="preserve">Trong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phản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ứng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hóa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học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, </w:t>
            </w:r>
            <w:proofErr w:type="gramStart"/>
            <w:r w:rsidR="00A26741" w:rsidRPr="00B37EAA">
              <w:rPr>
                <w:rFonts w:cs="Times New Roman"/>
                <w:szCs w:val="24"/>
              </w:rPr>
              <w:t>sulfur  dioxide</w:t>
            </w:r>
            <w:proofErr w:type="gram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có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thể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đóng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vai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trò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là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chất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oxi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hóa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hoặc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chất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khử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. </w:t>
            </w:r>
            <w:proofErr w:type="gramStart"/>
            <w:r w:rsidR="00A26741" w:rsidRPr="00B37EAA">
              <w:rPr>
                <w:rFonts w:cs="Times New Roman"/>
                <w:szCs w:val="24"/>
              </w:rPr>
              <w:t>Sulfur  dioxide</w:t>
            </w:r>
            <w:proofErr w:type="gram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có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nhiều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ứng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dụng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trong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đời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sống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và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sản</w:t>
            </w:r>
            <w:proofErr w:type="spellEnd"/>
            <w:r w:rsidR="00A2674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A26741" w:rsidRPr="00B37EAA">
              <w:rPr>
                <w:rFonts w:cs="Times New Roman"/>
                <w:szCs w:val="24"/>
              </w:rPr>
              <w:t>xuất</w:t>
            </w:r>
            <w:proofErr w:type="spellEnd"/>
            <w:r w:rsidR="00A26741" w:rsidRPr="00B37EAA">
              <w:rPr>
                <w:rFonts w:cs="Times New Roman"/>
                <w:szCs w:val="24"/>
              </w:rPr>
              <w:t>.</w:t>
            </w:r>
          </w:p>
          <w:p w14:paraId="109F0906" w14:textId="77777777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9F030" w14:textId="6604F55F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lastRenderedPageBreak/>
              <w:t>Họ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i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THH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a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ả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gk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iề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ô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tin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HT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ố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="00D12FEE"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5</w:t>
            </w:r>
          </w:p>
          <w:p w14:paraId="23F04671" w14:textId="77777777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p w14:paraId="53CB3132" w14:textId="77777777" w:rsidR="00CF0416" w:rsidRPr="00B37EAA" w:rsidRDefault="00CF0416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94"/>
            </w:tblGrid>
            <w:tr w:rsidR="00B37EAA" w:rsidRPr="00B37EAA" w14:paraId="0311EACC" w14:textId="77777777" w:rsidTr="001F1FDC">
              <w:tc>
                <w:tcPr>
                  <w:tcW w:w="4994" w:type="dxa"/>
                </w:tcPr>
                <w:p w14:paraId="352B2454" w14:textId="2045F350" w:rsidR="00CF0416" w:rsidRPr="00B37EAA" w:rsidRDefault="00CF0416" w:rsidP="001F1FDC">
                  <w:pPr>
                    <w:spacing w:line="276" w:lineRule="auto"/>
                    <w:jc w:val="center"/>
                    <w:rPr>
                      <w:rFonts w:cs="Times New Roman"/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D12FEE" w:rsidRPr="00B37EAA">
                    <w:rPr>
                      <w:b/>
                      <w:szCs w:val="24"/>
                    </w:rPr>
                    <w:t>5</w:t>
                  </w:r>
                </w:p>
                <w:p w14:paraId="531D8A33" w14:textId="77777777" w:rsidR="00CF0416" w:rsidRPr="00B37EAA" w:rsidRDefault="00CF0416" w:rsidP="001F1FDC">
                  <w:pPr>
                    <w:spacing w:line="276" w:lineRule="auto"/>
                    <w:rPr>
                      <w:b/>
                      <w:bCs/>
                      <w:szCs w:val="24"/>
                    </w:rPr>
                  </w:pPr>
                </w:p>
                <w:p w14:paraId="2F4B9EA5" w14:textId="77777777" w:rsidR="00CF0416" w:rsidRPr="00B37EAA" w:rsidRDefault="00CF0416" w:rsidP="001F1FDC">
                  <w:pPr>
                    <w:spacing w:line="276" w:lineRule="auto"/>
                    <w:jc w:val="both"/>
                    <w:rPr>
                      <w:bCs/>
                      <w:szCs w:val="24"/>
                    </w:rPr>
                  </w:pPr>
                </w:p>
              </w:tc>
            </w:tr>
          </w:tbl>
          <w:p w14:paraId="4994E1B3" w14:textId="2E7C3D14" w:rsidR="006B7330" w:rsidRPr="00B37EAA" w:rsidRDefault="00CF0416" w:rsidP="006B7330">
            <w:pPr>
              <w:pStyle w:val="NormalWeb"/>
              <w:shd w:val="clear" w:color="auto" w:fill="FFFFFF"/>
              <w:spacing w:before="0" w:beforeAutospacing="0" w:line="276" w:lineRule="auto"/>
            </w:pPr>
            <w:proofErr w:type="spellStart"/>
            <w:r w:rsidRPr="00B37EAA">
              <w:rPr>
                <w:b/>
                <w:iCs/>
              </w:rPr>
              <w:t>Câu</w:t>
            </w:r>
            <w:proofErr w:type="spellEnd"/>
            <w:r w:rsidRPr="00B37EAA">
              <w:rPr>
                <w:b/>
                <w:iCs/>
              </w:rPr>
              <w:t xml:space="preserve"> 1:</w:t>
            </w:r>
            <w:r w:rsidRPr="00B37EAA">
              <w:rPr>
                <w:shd w:val="clear" w:color="auto" w:fill="FFFFFF"/>
              </w:rPr>
              <w:t xml:space="preserve"> </w:t>
            </w:r>
            <w:r w:rsidR="006B7330" w:rsidRPr="00B37EAA">
              <w:t xml:space="preserve">Ở </w:t>
            </w:r>
            <w:proofErr w:type="spellStart"/>
            <w:r w:rsidR="006B7330" w:rsidRPr="00B37EAA">
              <w:t>phản</w:t>
            </w:r>
            <w:proofErr w:type="spellEnd"/>
            <w:r w:rsidR="006B7330" w:rsidRPr="00B37EAA">
              <w:t xml:space="preserve"> </w:t>
            </w:r>
            <w:proofErr w:type="spellStart"/>
            <w:r w:rsidR="006B7330" w:rsidRPr="00B37EAA">
              <w:t>ứng</w:t>
            </w:r>
            <w:proofErr w:type="spellEnd"/>
            <w:r w:rsidR="006B7330" w:rsidRPr="00B37EAA">
              <w:t xml:space="preserve"> 1: sulfur dioxide </w:t>
            </w:r>
            <w:proofErr w:type="spellStart"/>
            <w:r w:rsidR="006B7330" w:rsidRPr="00B37EAA">
              <w:t>là</w:t>
            </w:r>
            <w:proofErr w:type="spellEnd"/>
            <w:r w:rsidR="006B7330" w:rsidRPr="00B37EAA">
              <w:t xml:space="preserve"> </w:t>
            </w:r>
            <w:proofErr w:type="spellStart"/>
            <w:r w:rsidR="006B7330" w:rsidRPr="00B37EAA">
              <w:t>chất</w:t>
            </w:r>
            <w:proofErr w:type="spellEnd"/>
            <w:r w:rsidR="006B7330" w:rsidRPr="00B37EAA">
              <w:t xml:space="preserve"> </w:t>
            </w:r>
            <w:proofErr w:type="spellStart"/>
            <w:r w:rsidR="006B7330" w:rsidRPr="00B37EAA">
              <w:t>khử</w:t>
            </w:r>
            <w:proofErr w:type="spellEnd"/>
          </w:p>
          <w:p w14:paraId="6FA36B83" w14:textId="77777777" w:rsidR="006B7330" w:rsidRPr="00B37EAA" w:rsidRDefault="006B7330" w:rsidP="006B7330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r w:rsidRPr="00B37EAA">
              <w:lastRenderedPageBreak/>
              <w:t xml:space="preserve">Ở </w:t>
            </w:r>
            <w:proofErr w:type="spellStart"/>
            <w:r w:rsidRPr="00B37EAA">
              <w:t>phản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ứng</w:t>
            </w:r>
            <w:proofErr w:type="spellEnd"/>
            <w:r w:rsidRPr="00B37EAA">
              <w:t xml:space="preserve"> 2: sulfur dioxide </w:t>
            </w:r>
            <w:proofErr w:type="spellStart"/>
            <w:r w:rsidRPr="00B37EAA">
              <w:t>là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chất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oxi</w:t>
            </w:r>
            <w:proofErr w:type="spellEnd"/>
            <w:r w:rsidRPr="00B37EAA">
              <w:t xml:space="preserve"> </w:t>
            </w:r>
            <w:proofErr w:type="spellStart"/>
            <w:r w:rsidRPr="00B37EAA">
              <w:t>hoá</w:t>
            </w:r>
            <w:proofErr w:type="spellEnd"/>
          </w:p>
          <w:p w14:paraId="09F6BBAC" w14:textId="6B607879" w:rsidR="00CF0416" w:rsidRPr="00B37EAA" w:rsidRDefault="00CF0416" w:rsidP="001F1FDC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</w:tr>
    </w:tbl>
    <w:p w14:paraId="70EF2189" w14:textId="77777777" w:rsidR="00CF0416" w:rsidRPr="00B37EAA" w:rsidRDefault="00CF0416" w:rsidP="009E2D83"/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4962"/>
        <w:gridCol w:w="5477"/>
      </w:tblGrid>
      <w:tr w:rsidR="00B37EAA" w:rsidRPr="00B37EAA" w14:paraId="245BAAB4" w14:textId="77777777" w:rsidTr="001F1FDC">
        <w:tc>
          <w:tcPr>
            <w:tcW w:w="10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2B55F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</w:pP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3. </w:t>
            </w:r>
            <w:r w:rsidRPr="00B37EAA">
              <w:rPr>
                <w:rStyle w:val="Strong"/>
                <w:rFonts w:cs="Times New Roman"/>
                <w:bCs w:val="0"/>
                <w:szCs w:val="24"/>
                <w:shd w:val="clear" w:color="auto" w:fill="FFFFFF"/>
              </w:rPr>
              <w:t>Sulfur dioxide</w:t>
            </w:r>
          </w:p>
          <w:p w14:paraId="4964C6CB" w14:textId="59F81F07" w:rsidR="00BF3821" w:rsidRPr="00B37EAA" w:rsidRDefault="00BF3821" w:rsidP="001F1FDC">
            <w:pPr>
              <w:shd w:val="clear" w:color="auto" w:fill="FFFFFF"/>
              <w:spacing w:before="120" w:after="120" w:line="324" w:lineRule="auto"/>
              <w:rPr>
                <w:rFonts w:cs="Times New Roman"/>
                <w:szCs w:val="24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Hoạ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độ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 3.</w:t>
            </w:r>
            <w:r w:rsidR="00B91DDD"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>2</w:t>
            </w:r>
            <w:r w:rsidRPr="00B37EAA">
              <w:rPr>
                <w:rFonts w:asciiTheme="majorBidi" w:eastAsia="Times New Roman" w:hAnsiTheme="majorBidi" w:cstheme="majorBidi"/>
                <w:b/>
                <w:iCs/>
                <w:szCs w:val="24"/>
                <w:lang w:val="fr-FR"/>
              </w:rPr>
              <w:t xml:space="preserve">: </w:t>
            </w:r>
            <w:r w:rsidRPr="00B37EAA">
              <w:rPr>
                <w:rFonts w:cs="Times New Roman"/>
                <w:szCs w:val="24"/>
              </w:rPr>
              <w:t xml:space="preserve">Tìm </w:t>
            </w:r>
            <w:proofErr w:type="spellStart"/>
            <w:r w:rsidRPr="00B37EAA">
              <w:rPr>
                <w:rFonts w:cs="Times New Roman"/>
                <w:szCs w:val="24"/>
              </w:rPr>
              <w:t>hiểu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cs="Times New Roman"/>
                <w:szCs w:val="24"/>
              </w:rPr>
              <w:t>về</w:t>
            </w:r>
            <w:proofErr w:type="spellEnd"/>
            <w:r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sự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ình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hành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dioxide do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ác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động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con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người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,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ự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nhiên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,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ác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hại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của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dioxide 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và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một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số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biện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pháp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làm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giảm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hiểu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lượng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sulfur dioxide 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thải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vào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không</w:t>
            </w:r>
            <w:proofErr w:type="spellEnd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="004701EE" w:rsidRPr="00B37EAA">
              <w:rPr>
                <w:rStyle w:val="Strong"/>
                <w:rFonts w:cs="Times New Roman"/>
                <w:b w:val="0"/>
                <w:bCs w:val="0"/>
                <w:szCs w:val="24"/>
                <w:shd w:val="clear" w:color="auto" w:fill="FFFFFF"/>
              </w:rPr>
              <w:t>khí</w:t>
            </w:r>
            <w:proofErr w:type="spellEnd"/>
          </w:p>
          <w:p w14:paraId="76DE08AF" w14:textId="77777777" w:rsidR="004701EE" w:rsidRPr="00B37EAA" w:rsidRDefault="00BF3821" w:rsidP="004701EE">
            <w:pPr>
              <w:tabs>
                <w:tab w:val="left" w:pos="284"/>
              </w:tabs>
              <w:spacing w:line="276" w:lineRule="auto"/>
              <w:jc w:val="both"/>
              <w:rPr>
                <w:rFonts w:cs="Times New Roman"/>
                <w:b/>
                <w:szCs w:val="24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Mụ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tiêu</w:t>
            </w:r>
            <w:proofErr w:type="spellEnd"/>
            <w:r w:rsidRPr="00B37EAA">
              <w:rPr>
                <w:rFonts w:asciiTheme="majorBidi" w:eastAsia="Times New Roman" w:hAnsiTheme="majorBidi" w:cstheme="majorBidi"/>
                <w:b/>
                <w:bCs/>
                <w:iCs/>
                <w:szCs w:val="24"/>
                <w:lang w:val="fr-FR"/>
              </w:rPr>
              <w:t> 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Pr="00B37EAA">
              <w:rPr>
                <w:rFonts w:cs="Times New Roman"/>
                <w:bCs/>
                <w:szCs w:val="24"/>
              </w:rPr>
              <w:t xml:space="preserve"> </w:t>
            </w:r>
            <w:r w:rsidR="004701EE" w:rsidRPr="00B37EAA">
              <w:rPr>
                <w:rFonts w:cs="Times New Roman"/>
                <w:b/>
                <w:szCs w:val="24"/>
              </w:rPr>
              <w:tab/>
            </w:r>
          </w:p>
          <w:p w14:paraId="35622318" w14:textId="5368CF1A" w:rsidR="004701EE" w:rsidRPr="00B37EAA" w:rsidRDefault="004701EE" w:rsidP="004701EE">
            <w:pPr>
              <w:tabs>
                <w:tab w:val="left" w:pos="284"/>
              </w:tabs>
              <w:spacing w:line="276" w:lineRule="auto"/>
              <w:jc w:val="both"/>
              <w:rPr>
                <w:rFonts w:eastAsia="Calibri" w:cs="Times New Roman"/>
                <w:b/>
                <w:szCs w:val="24"/>
              </w:rPr>
            </w:pPr>
            <w:r w:rsidRPr="00B37EAA">
              <w:rPr>
                <w:rFonts w:cs="Times New Roman"/>
                <w:b/>
                <w:szCs w:val="24"/>
              </w:rPr>
              <w:t xml:space="preserve">-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Nêu</w:t>
            </w:r>
            <w:proofErr w:type="spellEnd"/>
            <w:r w:rsidRPr="00B37EAA">
              <w:rPr>
                <w:rFonts w:eastAsia="Calibri" w:cs="Times New Roman"/>
                <w:bCs/>
                <w:szCs w:val="24"/>
              </w:rPr>
              <w:t xml:space="preserve"> </w:t>
            </w:r>
            <w:proofErr w:type="spellStart"/>
            <w:r w:rsidRPr="00B37EAA">
              <w:rPr>
                <w:rFonts w:eastAsia="Calibri" w:cs="Times New Roman"/>
                <w:bCs/>
                <w:szCs w:val="24"/>
              </w:rPr>
              <w:t>được</w:t>
            </w:r>
            <w:proofErr w:type="spellEnd"/>
            <w:r w:rsidRPr="00B37EAA">
              <w:rPr>
                <w:rFonts w:eastAsia="Calibri" w:cs="Times New Roman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sự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hình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thành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sulfur dioxide</w:t>
            </w:r>
          </w:p>
          <w:p w14:paraId="10E914CE" w14:textId="3F002586" w:rsidR="004701EE" w:rsidRPr="00B37EAA" w:rsidRDefault="004701EE" w:rsidP="004701EE">
            <w:pPr>
              <w:tabs>
                <w:tab w:val="left" w:pos="284"/>
              </w:tabs>
              <w:spacing w:line="276" w:lineRule="auto"/>
              <w:jc w:val="both"/>
              <w:rPr>
                <w:rFonts w:eastAsia="Calibri" w:cs="Times New Roman"/>
                <w:b/>
                <w:szCs w:val="24"/>
              </w:rPr>
            </w:pPr>
            <w:r w:rsidRPr="00B37EAA">
              <w:rPr>
                <w:rFonts w:eastAsia="Calibri" w:cs="Times New Roman"/>
                <w:b/>
                <w:szCs w:val="24"/>
              </w:rPr>
              <w:t xml:space="preserve">-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Một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số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biện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pháp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làm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giảm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thiểu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lượng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sulfur dioxide 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thải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vào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không</w:t>
            </w:r>
            <w:proofErr w:type="spellEnd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Style w:val="Strong"/>
                <w:rFonts w:cs="Times New Roman"/>
                <w:b w:val="0"/>
                <w:szCs w:val="24"/>
                <w:shd w:val="clear" w:color="auto" w:fill="FFFFFF"/>
              </w:rPr>
              <w:t>khí</w:t>
            </w:r>
            <w:proofErr w:type="spellEnd"/>
            <w:r w:rsidRPr="00B37EAA">
              <w:rPr>
                <w:rFonts w:cs="Times New Roman"/>
                <w:b/>
                <w:szCs w:val="24"/>
              </w:rPr>
              <w:t>.</w:t>
            </w:r>
          </w:p>
          <w:p w14:paraId="3A2B25F3" w14:textId="58CFE871" w:rsidR="00BF3821" w:rsidRPr="00B37EAA" w:rsidRDefault="00BF3821" w:rsidP="001F1FDC">
            <w:pPr>
              <w:shd w:val="clear" w:color="auto" w:fill="FFFFFF"/>
              <w:spacing w:before="120" w:after="120" w:line="324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B37EAA" w:rsidRPr="00B37EAA" w14:paraId="16C1A927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0838B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368A0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Sản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phẩm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dự</w:t>
            </w:r>
            <w:proofErr w:type="spellEnd"/>
            <w:r w:rsidRPr="00B37EAA">
              <w:rPr>
                <w:rFonts w:asciiTheme="majorBidi" w:hAnsiTheme="majorBidi" w:cstheme="majorBidi"/>
                <w:b/>
                <w:szCs w:val="24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b/>
                <w:szCs w:val="24"/>
              </w:rPr>
              <w:t>kiến</w:t>
            </w:r>
            <w:proofErr w:type="spellEnd"/>
          </w:p>
        </w:tc>
      </w:tr>
      <w:tr w:rsidR="00B37EAA" w:rsidRPr="00B37EAA" w14:paraId="126E0055" w14:textId="77777777" w:rsidTr="001F1FDC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30DB8" w14:textId="77777777" w:rsidR="00BF3821" w:rsidRPr="00B37EAA" w:rsidRDefault="00BF3821" w:rsidP="001F1FDC">
            <w:pPr>
              <w:spacing w:before="120" w:after="120" w:line="324" w:lineRule="auto"/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Giao nhiệm vụ học tập: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36"/>
            </w:tblGrid>
            <w:tr w:rsidR="00B37EAA" w:rsidRPr="00B37EAA" w14:paraId="174ED44A" w14:textId="77777777" w:rsidTr="001F1FDC">
              <w:tc>
                <w:tcPr>
                  <w:tcW w:w="4736" w:type="dxa"/>
                </w:tcPr>
                <w:p w14:paraId="24B20970" w14:textId="77777777" w:rsidR="00BF3821" w:rsidRPr="00B37EAA" w:rsidRDefault="00BF3821" w:rsidP="001F1FDC">
                  <w:pPr>
                    <w:spacing w:line="276" w:lineRule="auto"/>
                    <w:jc w:val="center"/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</w:pPr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GV chia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ớ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là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4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nhóm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,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hoàn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hành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phiế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bài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tập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  <w:proofErr w:type="spellStart"/>
                  <w:proofErr w:type="gramStart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sau</w:t>
                  </w:r>
                  <w:proofErr w:type="spell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>:</w:t>
                  </w:r>
                  <w:proofErr w:type="gramEnd"/>
                  <w:r w:rsidRPr="00B37EAA">
                    <w:rPr>
                      <w:rFonts w:asciiTheme="majorBidi" w:eastAsia="Times New Roman" w:hAnsiTheme="majorBidi" w:cstheme="majorBidi"/>
                      <w:bCs/>
                      <w:iCs/>
                      <w:szCs w:val="24"/>
                      <w:lang w:val="fr-FR"/>
                    </w:rPr>
                    <w:t xml:space="preserve"> </w:t>
                  </w:r>
                </w:p>
                <w:p w14:paraId="5D20CD00" w14:textId="29AA0ED9" w:rsidR="00BF3821" w:rsidRPr="00B37EAA" w:rsidRDefault="00BF3821" w:rsidP="001F1FDC">
                  <w:pPr>
                    <w:spacing w:line="276" w:lineRule="auto"/>
                    <w:jc w:val="center"/>
                    <w:rPr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4701EE" w:rsidRPr="00B37EAA">
                    <w:rPr>
                      <w:b/>
                      <w:szCs w:val="24"/>
                    </w:rPr>
                    <w:t>6</w:t>
                  </w:r>
                </w:p>
                <w:p w14:paraId="4E65657F" w14:textId="77777777" w:rsidR="00BF3821" w:rsidRPr="00B37EAA" w:rsidRDefault="00BF3821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  <w:p w14:paraId="611ECF4F" w14:textId="77777777" w:rsidR="004701EE" w:rsidRPr="00B37EAA" w:rsidRDefault="004701EE" w:rsidP="004701EE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cs="Times New Roman"/>
                      <w:szCs w:val="24"/>
                      <w:shd w:val="clear" w:color="auto" w:fill="FFFFFF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1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Nêu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một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số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nguồn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phát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thải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sulfur dioxide </w:t>
                  </w:r>
                  <w:proofErr w:type="spellStart"/>
                  <w:r w:rsidRPr="00B37EAA">
                    <w:rPr>
                      <w:rFonts w:cs="Times New Roman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tác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hại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của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loại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khí</w:t>
                  </w:r>
                  <w:proofErr w:type="spellEnd"/>
                  <w:r w:rsidRPr="00B37EAA">
                    <w:rPr>
                      <w:rFonts w:cs="Times New Roman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</w:rPr>
                    <w:t>này</w:t>
                  </w:r>
                  <w:proofErr w:type="spellEnd"/>
                  <w:r w:rsidRPr="00B37EAA">
                    <w:rPr>
                      <w:rFonts w:cs="Times New Roman"/>
                    </w:rPr>
                    <w:t>.</w:t>
                  </w:r>
                </w:p>
                <w:p w14:paraId="7603E209" w14:textId="77777777" w:rsidR="004701EE" w:rsidRPr="00B37EAA" w:rsidRDefault="004701EE" w:rsidP="004701EE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cs="Times New Roman"/>
                      <w:szCs w:val="24"/>
                      <w:shd w:val="clear" w:color="auto" w:fill="FFFFFF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2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Giả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íc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sự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ì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ành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mư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acid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ừ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sulfur dioxide</w:t>
                  </w:r>
                </w:p>
                <w:p w14:paraId="0E037965" w14:textId="77777777" w:rsidR="004701EE" w:rsidRPr="00B37EAA" w:rsidRDefault="004701EE" w:rsidP="004701EE">
                  <w:pPr>
                    <w:tabs>
                      <w:tab w:val="left" w:pos="284"/>
                    </w:tabs>
                    <w:spacing w:line="276" w:lineRule="auto"/>
                    <w:jc w:val="both"/>
                    <w:rPr>
                      <w:rFonts w:eastAsia="Times New Roman" w:cs="Times New Roman"/>
                      <w:szCs w:val="24"/>
                    </w:rPr>
                  </w:pPr>
                  <w:proofErr w:type="spellStart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>Câu</w:t>
                  </w:r>
                  <w:proofErr w:type="spellEnd"/>
                  <w:r w:rsidRPr="00B37EAA">
                    <w:rPr>
                      <w:rFonts w:cs="Times New Roman"/>
                      <w:b/>
                      <w:iCs/>
                      <w:szCs w:val="24"/>
                    </w:rPr>
                    <w:t xml:space="preserve"> 3:</w:t>
                  </w:r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Em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ãy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ì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iểu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à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đề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xuấ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một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số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giả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áp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phù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hợp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ớ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lứa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uổi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giúp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giảm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thiểu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lượ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sulfur dioxide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vào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hông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 xml:space="preserve"> </w:t>
                  </w:r>
                  <w:proofErr w:type="spellStart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khí</w:t>
                  </w:r>
                  <w:proofErr w:type="spellEnd"/>
                  <w:r w:rsidRPr="00B37EAA">
                    <w:rPr>
                      <w:rFonts w:cs="Times New Roman"/>
                      <w:szCs w:val="24"/>
                      <w:shd w:val="clear" w:color="auto" w:fill="FFFFFF"/>
                    </w:rPr>
                    <w:t> </w:t>
                  </w:r>
                </w:p>
                <w:p w14:paraId="75715174" w14:textId="77777777" w:rsidR="00BF3821" w:rsidRPr="00B37EAA" w:rsidRDefault="00BF3821" w:rsidP="001F1FDC">
                  <w:pPr>
                    <w:spacing w:line="276" w:lineRule="auto"/>
                    <w:rPr>
                      <w:bCs/>
                      <w:szCs w:val="24"/>
                    </w:rPr>
                  </w:pPr>
                </w:p>
              </w:tc>
            </w:tr>
          </w:tbl>
          <w:p w14:paraId="4632EC2E" w14:textId="77777777" w:rsidR="00BF3821" w:rsidRPr="00B37EAA" w:rsidRDefault="00BF3821" w:rsidP="001F1FDC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 xml:space="preserve">Thực hiện nhiệm vụ: </w:t>
            </w:r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HS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phiếu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bài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ập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theo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 xml:space="preserve"> 4 </w:t>
            </w:r>
            <w:proofErr w:type="spellStart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hAnsiTheme="majorBidi" w:cstheme="majorBidi"/>
                <w:szCs w:val="24"/>
                <w:lang w:val="fr-FR"/>
              </w:rPr>
              <w:t>.</w:t>
            </w:r>
          </w:p>
          <w:p w14:paraId="2A9B7DA0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Báo cáo, thảo luận</w:t>
            </w: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  <w:t xml:space="preserve">: 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gọ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ại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diệ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1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ấ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ì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quả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c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ó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á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ắ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ghe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.</w:t>
            </w:r>
          </w:p>
          <w:p w14:paraId="2A2F1F98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r w:rsidRPr="00B37EAA"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  <w:t>Kết luận, nhận định:</w:t>
            </w:r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GV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nh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xé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bổ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u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ưa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ra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ết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luậ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:</w:t>
            </w:r>
          </w:p>
          <w:p w14:paraId="6CDBD418" w14:textId="6C6CC663" w:rsidR="00BF3821" w:rsidRPr="00B37EAA" w:rsidRDefault="00BF3821" w:rsidP="001F1FDC">
            <w:pPr>
              <w:spacing w:line="276" w:lineRule="auto"/>
              <w:rPr>
                <w:b/>
                <w:bCs/>
                <w:szCs w:val="24"/>
              </w:rPr>
            </w:pPr>
            <w:r w:rsidRPr="00B37EAA">
              <w:rPr>
                <w:rFonts w:cs="Times New Roman"/>
                <w:b/>
                <w:bCs/>
                <w:szCs w:val="24"/>
              </w:rPr>
              <w:t xml:space="preserve">- </w:t>
            </w:r>
            <w:proofErr w:type="gramStart"/>
            <w:r w:rsidR="00812571" w:rsidRPr="00B37EAA">
              <w:rPr>
                <w:rFonts w:cs="Times New Roman"/>
                <w:szCs w:val="24"/>
              </w:rPr>
              <w:t>Sulfur  dioxide</w:t>
            </w:r>
            <w:proofErr w:type="gram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là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một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trong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các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chất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chủ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yếu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gây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ô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nhiễm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môi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trường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không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khí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và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có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hại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cho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sức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khỏe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của</w:t>
            </w:r>
            <w:proofErr w:type="spellEnd"/>
            <w:r w:rsidR="00812571" w:rsidRPr="00B37EAA">
              <w:rPr>
                <w:rFonts w:cs="Times New Roman"/>
                <w:szCs w:val="24"/>
              </w:rPr>
              <w:t xml:space="preserve"> con </w:t>
            </w:r>
            <w:proofErr w:type="spellStart"/>
            <w:r w:rsidR="00812571" w:rsidRPr="00B37EAA">
              <w:rPr>
                <w:rFonts w:cs="Times New Roman"/>
                <w:szCs w:val="24"/>
              </w:rPr>
              <w:t>người</w:t>
            </w:r>
            <w:proofErr w:type="spellEnd"/>
            <w:r w:rsidR="00812571" w:rsidRPr="00B37EAA">
              <w:rPr>
                <w:rFonts w:cs="Times New Roman"/>
                <w:szCs w:val="24"/>
              </w:rPr>
              <w:t>.</w:t>
            </w:r>
          </w:p>
          <w:p w14:paraId="4864A0AB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  <w:tc>
          <w:tcPr>
            <w:tcW w:w="5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749504" w14:textId="681DE26F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ọc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i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hoà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ành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THH,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am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khả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gk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điền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thông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tin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vào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PHT </w:t>
            </w:r>
            <w:proofErr w:type="spellStart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số</w:t>
            </w:r>
            <w:proofErr w:type="spellEnd"/>
            <w:r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</w:t>
            </w:r>
            <w:r w:rsidR="004701EE" w:rsidRPr="00B37EAA">
              <w:rPr>
                <w:rFonts w:asciiTheme="majorBidi" w:eastAsia="Times New Roman" w:hAnsiTheme="majorBidi" w:cstheme="majorBidi"/>
                <w:szCs w:val="24"/>
                <w:lang w:val="fr-FR"/>
              </w:rPr>
              <w:t>6</w:t>
            </w:r>
          </w:p>
          <w:p w14:paraId="2E858C93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p w14:paraId="546EC03D" w14:textId="77777777" w:rsidR="00BF3821" w:rsidRPr="00B37EAA" w:rsidRDefault="00BF3821" w:rsidP="001F1FD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94"/>
            </w:tblGrid>
            <w:tr w:rsidR="00B37EAA" w:rsidRPr="00B37EAA" w14:paraId="3CC26713" w14:textId="77777777" w:rsidTr="001F1FDC">
              <w:tc>
                <w:tcPr>
                  <w:tcW w:w="4994" w:type="dxa"/>
                </w:tcPr>
                <w:p w14:paraId="37D1C006" w14:textId="470AE6AF" w:rsidR="00BF3821" w:rsidRPr="00B37EAA" w:rsidRDefault="00BF3821" w:rsidP="001F1FDC">
                  <w:pPr>
                    <w:spacing w:line="276" w:lineRule="auto"/>
                    <w:jc w:val="center"/>
                    <w:rPr>
                      <w:rFonts w:cs="Times New Roman"/>
                      <w:b/>
                      <w:szCs w:val="24"/>
                    </w:rPr>
                  </w:pPr>
                  <w:r w:rsidRPr="00B37EAA">
                    <w:rPr>
                      <w:b/>
                      <w:szCs w:val="24"/>
                    </w:rPr>
                    <w:t xml:space="preserve">PHIẾU BÀI TẬP SỐ </w:t>
                  </w:r>
                  <w:r w:rsidR="004701EE" w:rsidRPr="00B37EAA">
                    <w:rPr>
                      <w:b/>
                      <w:szCs w:val="24"/>
                    </w:rPr>
                    <w:t>6</w:t>
                  </w:r>
                </w:p>
                <w:p w14:paraId="04C0742F" w14:textId="77777777" w:rsidR="00BF3821" w:rsidRPr="00B37EAA" w:rsidRDefault="00BF3821" w:rsidP="001F1FDC">
                  <w:pPr>
                    <w:spacing w:line="276" w:lineRule="auto"/>
                    <w:rPr>
                      <w:b/>
                      <w:bCs/>
                      <w:szCs w:val="24"/>
                    </w:rPr>
                  </w:pPr>
                </w:p>
                <w:p w14:paraId="6635E5EB" w14:textId="77777777" w:rsidR="00BF3821" w:rsidRPr="00B37EAA" w:rsidRDefault="00BF3821" w:rsidP="001F1FDC">
                  <w:pPr>
                    <w:spacing w:line="276" w:lineRule="auto"/>
                    <w:jc w:val="both"/>
                    <w:rPr>
                      <w:bCs/>
                      <w:szCs w:val="24"/>
                    </w:rPr>
                  </w:pPr>
                </w:p>
              </w:tc>
            </w:tr>
          </w:tbl>
          <w:p w14:paraId="1E8B37FC" w14:textId="77777777" w:rsidR="004701EE" w:rsidRPr="00B37EAA" w:rsidRDefault="004701EE" w:rsidP="004701EE">
            <w:pPr>
              <w:shd w:val="clear" w:color="auto" w:fill="FFFFFF"/>
              <w:spacing w:after="100" w:after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cs="Times New Roman"/>
                <w:b/>
                <w:iCs/>
                <w:szCs w:val="24"/>
              </w:rPr>
              <w:t>Câu</w:t>
            </w:r>
            <w:proofErr w:type="spellEnd"/>
            <w:r w:rsidRPr="00B37EAA">
              <w:rPr>
                <w:rFonts w:cs="Times New Roman"/>
                <w:b/>
                <w:iCs/>
                <w:szCs w:val="24"/>
              </w:rPr>
              <w:t xml:space="preserve"> 1:</w:t>
            </w:r>
            <w:r w:rsidRPr="00B37EAA">
              <w:rPr>
                <w:rFonts w:cs="Times New Roman"/>
                <w:szCs w:val="24"/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ộ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số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uồ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á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ả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sulfur dioxide</w:t>
            </w:r>
          </w:p>
          <w:p w14:paraId="5DEF8A00" w14:textId="77777777" w:rsidR="004701EE" w:rsidRPr="00B37EAA" w:rsidRDefault="004701EE" w:rsidP="004701EE">
            <w:pPr>
              <w:numPr>
                <w:ilvl w:val="0"/>
                <w:numId w:val="13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r w:rsidRPr="00B37EAA">
              <w:rPr>
                <w:rFonts w:eastAsia="Times New Roman" w:cs="Times New Roman"/>
                <w:szCs w:val="24"/>
              </w:rPr>
              <w:t xml:space="preserve">Trong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ự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: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ú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ử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u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à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quá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ì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ủ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ố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ữ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ộ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ự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ậ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ả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ứ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ó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ọ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ữ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ữ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ự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ì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à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sulfur, …. </w:t>
            </w:r>
          </w:p>
          <w:p w14:paraId="498DF878" w14:textId="77777777" w:rsidR="004701EE" w:rsidRPr="00B37EAA" w:rsidRDefault="004701EE" w:rsidP="004701EE">
            <w:pPr>
              <w:numPr>
                <w:ilvl w:val="0"/>
                <w:numId w:val="13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T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ộ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ủ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con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ườ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: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ừ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u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â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ệ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iệ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ừ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ò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u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ò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ố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iệ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than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ầ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ố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ứ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gramStart"/>
            <w:r w:rsidRPr="00B37EAA">
              <w:rPr>
                <w:rFonts w:eastAsia="Times New Roman" w:cs="Times New Roman"/>
                <w:szCs w:val="24"/>
              </w:rPr>
              <w:t>sulfur  hay</w:t>
            </w:r>
            <w:proofErr w:type="gram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ợ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ấ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ứ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gramStart"/>
            <w:r w:rsidRPr="00B37EAA">
              <w:rPr>
                <w:rFonts w:eastAsia="Times New Roman" w:cs="Times New Roman"/>
                <w:szCs w:val="24"/>
              </w:rPr>
              <w:t>sulfur ,</w:t>
            </w:r>
            <w:proofErr w:type="gram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ươ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iệ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a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, 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ộ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số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oạ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o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ô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hiệ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ó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ấ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uyệ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proofErr w:type="gramStart"/>
            <w:r w:rsidRPr="00B37EAA">
              <w:rPr>
                <w:rFonts w:eastAsia="Times New Roman" w:cs="Times New Roman"/>
                <w:szCs w:val="24"/>
              </w:rPr>
              <w:t>ki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,...</w:t>
            </w:r>
            <w:proofErr w:type="gramEnd"/>
            <w:r w:rsidRPr="00B37EAA">
              <w:rPr>
                <w:rFonts w:eastAsia="Times New Roman" w:cs="Times New Roman"/>
                <w:szCs w:val="24"/>
              </w:rPr>
              <w:t>.</w:t>
            </w:r>
          </w:p>
          <w:p w14:paraId="6681DE98" w14:textId="77777777" w:rsidR="004701EE" w:rsidRPr="00B37EAA" w:rsidRDefault="004701EE" w:rsidP="004701EE">
            <w:pPr>
              <w:shd w:val="clear" w:color="auto" w:fill="FFFFFF"/>
              <w:spacing w:after="100" w:after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T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ủ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SO</w:t>
            </w:r>
            <w:r w:rsidRPr="00B37EAA">
              <w:rPr>
                <w:rFonts w:eastAsia="Times New Roman" w:cs="Times New Roman"/>
                <w:szCs w:val="24"/>
                <w:vertAlign w:val="subscript"/>
              </w:rPr>
              <w:t>2</w:t>
            </w:r>
          </w:p>
          <w:p w14:paraId="1F45669B" w14:textId="77777777" w:rsidR="004701EE" w:rsidRPr="00B37EAA" w:rsidRDefault="004701EE" w:rsidP="004701EE">
            <w:pPr>
              <w:numPr>
                <w:ilvl w:val="0"/>
                <w:numId w:val="14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T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ố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ớ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sứ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ỏe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: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ể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 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rố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oạ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uyể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oá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ườ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protein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iế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vitamin B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C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ắ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hẽ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ạc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á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ũ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ư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à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ả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ả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ă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ậ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uyể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oxygen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lastRenderedPageBreak/>
              <w:t>củ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ồ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ầ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co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ẹ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a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quả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ó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proofErr w:type="gramStart"/>
            <w:r w:rsidRPr="00B37EAA">
              <w:rPr>
                <w:rFonts w:eastAsia="Times New Roman" w:cs="Times New Roman"/>
                <w:szCs w:val="24"/>
              </w:rPr>
              <w:t>thở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,...</w:t>
            </w:r>
            <w:proofErr w:type="gramEnd"/>
          </w:p>
          <w:p w14:paraId="447E05AD" w14:textId="77777777" w:rsidR="004701EE" w:rsidRPr="00B37EAA" w:rsidRDefault="004701EE" w:rsidP="004701EE">
            <w:pPr>
              <w:numPr>
                <w:ilvl w:val="0"/>
                <w:numId w:val="14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T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đố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ớ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ô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ườ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: 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ộ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o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ữ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uy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hí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â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ư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acid.</w:t>
            </w:r>
          </w:p>
          <w:p w14:paraId="31AC8E9F" w14:textId="77777777" w:rsidR="004701EE" w:rsidRPr="00B37EAA" w:rsidRDefault="004701EE" w:rsidP="004701EE">
            <w:pPr>
              <w:pStyle w:val="NormalWeb"/>
              <w:shd w:val="clear" w:color="auto" w:fill="FFFFFF"/>
              <w:spacing w:before="0" w:beforeAutospacing="0" w:after="0" w:afterAutospacing="0" w:line="276" w:lineRule="auto"/>
            </w:pPr>
            <w:proofErr w:type="spellStart"/>
            <w:r w:rsidRPr="00B37EAA">
              <w:rPr>
                <w:b/>
                <w:iCs/>
              </w:rPr>
              <w:t>Câu</w:t>
            </w:r>
            <w:proofErr w:type="spellEnd"/>
            <w:r w:rsidRPr="00B37EAA">
              <w:rPr>
                <w:b/>
                <w:iCs/>
              </w:rPr>
              <w:t xml:space="preserve"> 2: </w:t>
            </w:r>
            <w:r w:rsidRPr="00B37EAA">
              <w:rPr>
                <w:shd w:val="clear" w:color="auto" w:fill="FFFFFF"/>
              </w:rPr>
              <w:t xml:space="preserve">Trong </w:t>
            </w:r>
            <w:proofErr w:type="spellStart"/>
            <w:r w:rsidRPr="00B37EAA">
              <w:rPr>
                <w:shd w:val="clear" w:color="auto" w:fill="FFFFFF"/>
              </w:rPr>
              <w:t>một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số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quá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trình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sinh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ra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các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khí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độc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hại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như</w:t>
            </w:r>
            <w:proofErr w:type="spellEnd"/>
            <w:r w:rsidRPr="00B37EAA">
              <w:rPr>
                <w:shd w:val="clear" w:color="auto" w:fill="FFFFFF"/>
              </w:rPr>
              <w:t>: sulfur dioxide (SO</w:t>
            </w:r>
            <w:r w:rsidRPr="00B37EAA">
              <w:rPr>
                <w:shd w:val="clear" w:color="auto" w:fill="FFFFFF"/>
                <w:vertAlign w:val="subscript"/>
              </w:rPr>
              <w:t>2</w:t>
            </w:r>
            <w:r w:rsidRPr="00B37EAA">
              <w:rPr>
                <w:shd w:val="clear" w:color="auto" w:fill="FFFFFF"/>
              </w:rPr>
              <w:t xml:space="preserve">) </w:t>
            </w:r>
            <w:proofErr w:type="spellStart"/>
            <w:r w:rsidRPr="00B37EAA">
              <w:rPr>
                <w:shd w:val="clear" w:color="auto" w:fill="FFFFFF"/>
              </w:rPr>
              <w:t>và</w:t>
            </w:r>
            <w:proofErr w:type="spellEnd"/>
            <w:r w:rsidRPr="00B37EAA">
              <w:rPr>
                <w:shd w:val="clear" w:color="auto" w:fill="FFFFFF"/>
              </w:rPr>
              <w:t xml:space="preserve"> nitrogen dioxide (NO</w:t>
            </w:r>
            <w:r w:rsidRPr="00B37EAA">
              <w:rPr>
                <w:shd w:val="clear" w:color="auto" w:fill="FFFFFF"/>
                <w:vertAlign w:val="subscript"/>
              </w:rPr>
              <w:t>2</w:t>
            </w:r>
            <w:r w:rsidRPr="00B37EAA">
              <w:rPr>
                <w:shd w:val="clear" w:color="auto" w:fill="FFFFFF"/>
              </w:rPr>
              <w:t xml:space="preserve">). Các </w:t>
            </w:r>
            <w:proofErr w:type="spellStart"/>
            <w:r w:rsidRPr="00B37EAA">
              <w:rPr>
                <w:shd w:val="clear" w:color="auto" w:fill="FFFFFF"/>
              </w:rPr>
              <w:t>khí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này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hòa</w:t>
            </w:r>
            <w:proofErr w:type="spellEnd"/>
            <w:r w:rsidRPr="00B37EAA">
              <w:rPr>
                <w:shd w:val="clear" w:color="auto" w:fill="FFFFFF"/>
              </w:rPr>
              <w:t xml:space="preserve"> tan </w:t>
            </w:r>
            <w:proofErr w:type="spellStart"/>
            <w:r w:rsidRPr="00B37EAA">
              <w:rPr>
                <w:shd w:val="clear" w:color="auto" w:fill="FFFFFF"/>
              </w:rPr>
              <w:t>với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hơi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nước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trong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không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khí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tạo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thành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các</w:t>
            </w:r>
            <w:proofErr w:type="spellEnd"/>
            <w:r w:rsidRPr="00B37EAA">
              <w:rPr>
                <w:shd w:val="clear" w:color="auto" w:fill="FFFFFF"/>
              </w:rPr>
              <w:t xml:space="preserve"> acid </w:t>
            </w:r>
            <w:proofErr w:type="spellStart"/>
            <w:r w:rsidRPr="00B37EAA">
              <w:rPr>
                <w:shd w:val="clear" w:color="auto" w:fill="FFFFFF"/>
              </w:rPr>
              <w:t>sunfuric</w:t>
            </w:r>
            <w:proofErr w:type="spellEnd"/>
            <w:r w:rsidRPr="00B37EAA">
              <w:rPr>
                <w:shd w:val="clear" w:color="auto" w:fill="FFFFFF"/>
              </w:rPr>
              <w:t xml:space="preserve"> (H</w:t>
            </w:r>
            <w:r w:rsidRPr="00B37EAA">
              <w:rPr>
                <w:shd w:val="clear" w:color="auto" w:fill="FFFFFF"/>
                <w:vertAlign w:val="subscript"/>
              </w:rPr>
              <w:t>2</w:t>
            </w:r>
            <w:r w:rsidRPr="00B37EAA">
              <w:rPr>
                <w:shd w:val="clear" w:color="auto" w:fill="FFFFFF"/>
              </w:rPr>
              <w:t>SO</w:t>
            </w:r>
            <w:r w:rsidRPr="00B37EAA">
              <w:rPr>
                <w:shd w:val="clear" w:color="auto" w:fill="FFFFFF"/>
                <w:vertAlign w:val="subscript"/>
              </w:rPr>
              <w:t>4</w:t>
            </w:r>
            <w:r w:rsidRPr="00B37EAA">
              <w:rPr>
                <w:shd w:val="clear" w:color="auto" w:fill="FFFFFF"/>
              </w:rPr>
              <w:t xml:space="preserve">) </w:t>
            </w:r>
            <w:proofErr w:type="spellStart"/>
            <w:r w:rsidRPr="00B37EAA">
              <w:rPr>
                <w:shd w:val="clear" w:color="auto" w:fill="FFFFFF"/>
              </w:rPr>
              <w:t>và</w:t>
            </w:r>
            <w:proofErr w:type="spellEnd"/>
            <w:r w:rsidRPr="00B37EAA">
              <w:rPr>
                <w:shd w:val="clear" w:color="auto" w:fill="FFFFFF"/>
              </w:rPr>
              <w:t xml:space="preserve"> acid </w:t>
            </w:r>
            <w:proofErr w:type="gramStart"/>
            <w:r w:rsidRPr="00B37EAA">
              <w:rPr>
                <w:shd w:val="clear" w:color="auto" w:fill="FFFFFF"/>
              </w:rPr>
              <w:t>nitric(</w:t>
            </w:r>
            <w:proofErr w:type="gramEnd"/>
            <w:r w:rsidRPr="00B37EAA">
              <w:rPr>
                <w:shd w:val="clear" w:color="auto" w:fill="FFFFFF"/>
              </w:rPr>
              <w:t>HNO</w:t>
            </w:r>
            <w:r w:rsidRPr="00B37EAA">
              <w:rPr>
                <w:shd w:val="clear" w:color="auto" w:fill="FFFFFF"/>
                <w:vertAlign w:val="subscript"/>
              </w:rPr>
              <w:t>3</w:t>
            </w:r>
            <w:r w:rsidRPr="00B37EAA">
              <w:rPr>
                <w:shd w:val="clear" w:color="auto" w:fill="FFFFFF"/>
              </w:rPr>
              <w:t xml:space="preserve">). Khi </w:t>
            </w:r>
            <w:proofErr w:type="spellStart"/>
            <w:r w:rsidRPr="00B37EAA">
              <w:rPr>
                <w:shd w:val="clear" w:color="auto" w:fill="FFFFFF"/>
              </w:rPr>
              <w:t>trời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mưa</w:t>
            </w:r>
            <w:proofErr w:type="spellEnd"/>
            <w:r w:rsidRPr="00B37EAA">
              <w:rPr>
                <w:shd w:val="clear" w:color="auto" w:fill="FFFFFF"/>
              </w:rPr>
              <w:t xml:space="preserve">, </w:t>
            </w:r>
            <w:proofErr w:type="spellStart"/>
            <w:r w:rsidRPr="00B37EAA">
              <w:rPr>
                <w:shd w:val="clear" w:color="auto" w:fill="FFFFFF"/>
              </w:rPr>
              <w:t>các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hạt</w:t>
            </w:r>
            <w:proofErr w:type="spellEnd"/>
            <w:r w:rsidRPr="00B37EAA">
              <w:rPr>
                <w:shd w:val="clear" w:color="auto" w:fill="FFFFFF"/>
              </w:rPr>
              <w:t xml:space="preserve"> acid </w:t>
            </w:r>
            <w:proofErr w:type="spellStart"/>
            <w:r w:rsidRPr="00B37EAA">
              <w:rPr>
                <w:shd w:val="clear" w:color="auto" w:fill="FFFFFF"/>
              </w:rPr>
              <w:t>này</w:t>
            </w:r>
            <w:proofErr w:type="spellEnd"/>
            <w:r w:rsidRPr="00B37EAA">
              <w:rPr>
                <w:shd w:val="clear" w:color="auto" w:fill="FFFFFF"/>
              </w:rPr>
              <w:t xml:space="preserve"> tan </w:t>
            </w:r>
            <w:proofErr w:type="spellStart"/>
            <w:r w:rsidRPr="00B37EAA">
              <w:rPr>
                <w:shd w:val="clear" w:color="auto" w:fill="FFFFFF"/>
              </w:rPr>
              <w:t>lẫn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vào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nước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mưa</w:t>
            </w:r>
            <w:proofErr w:type="spellEnd"/>
            <w:r w:rsidRPr="00B37EAA">
              <w:rPr>
                <w:shd w:val="clear" w:color="auto" w:fill="FFFFFF"/>
              </w:rPr>
              <w:t xml:space="preserve">, </w:t>
            </w:r>
            <w:proofErr w:type="spellStart"/>
            <w:r w:rsidRPr="00B37EAA">
              <w:rPr>
                <w:shd w:val="clear" w:color="auto" w:fill="FFFFFF"/>
              </w:rPr>
              <w:t>làm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độ</w:t>
            </w:r>
            <w:proofErr w:type="spellEnd"/>
            <w:r w:rsidRPr="00B37EAA">
              <w:rPr>
                <w:shd w:val="clear" w:color="auto" w:fill="FFFFFF"/>
              </w:rPr>
              <w:t xml:space="preserve"> pH </w:t>
            </w:r>
            <w:proofErr w:type="spellStart"/>
            <w:r w:rsidRPr="00B37EAA">
              <w:rPr>
                <w:shd w:val="clear" w:color="auto" w:fill="FFFFFF"/>
              </w:rPr>
              <w:t>của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nước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mưa</w:t>
            </w:r>
            <w:proofErr w:type="spellEnd"/>
            <w:r w:rsidRPr="00B37EAA">
              <w:rPr>
                <w:shd w:val="clear" w:color="auto" w:fill="FFFFFF"/>
              </w:rPr>
              <w:t xml:space="preserve"> </w:t>
            </w:r>
            <w:proofErr w:type="spellStart"/>
            <w:r w:rsidRPr="00B37EAA">
              <w:rPr>
                <w:shd w:val="clear" w:color="auto" w:fill="FFFFFF"/>
              </w:rPr>
              <w:t>giảm</w:t>
            </w:r>
            <w:proofErr w:type="spellEnd"/>
            <w:r w:rsidRPr="00B37EAA">
              <w:rPr>
                <w:shd w:val="clear" w:color="auto" w:fill="FFFFFF"/>
              </w:rPr>
              <w:t>.</w:t>
            </w:r>
          </w:p>
          <w:p w14:paraId="43E83C42" w14:textId="77777777" w:rsidR="004701EE" w:rsidRPr="00B37EAA" w:rsidRDefault="004701EE" w:rsidP="004701EE">
            <w:pPr>
              <w:shd w:val="clear" w:color="auto" w:fill="FFFFFF"/>
              <w:spacing w:after="100" w:after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cs="Times New Roman"/>
                <w:b/>
                <w:iCs/>
                <w:szCs w:val="24"/>
              </w:rPr>
              <w:t>Câu</w:t>
            </w:r>
            <w:proofErr w:type="spellEnd"/>
            <w:r w:rsidRPr="00B37EAA">
              <w:rPr>
                <w:rFonts w:cs="Times New Roman"/>
                <w:b/>
                <w:iCs/>
                <w:szCs w:val="24"/>
              </w:rPr>
              <w:t xml:space="preserve"> 3: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ộ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số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iệ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pháp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à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giả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iể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ượ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h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ả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SO</w:t>
            </w:r>
            <w:r w:rsidRPr="00B37EAA">
              <w:rPr>
                <w:rFonts w:eastAsia="Times New Roman" w:cs="Times New Roman"/>
                <w:szCs w:val="24"/>
                <w:vertAlign w:val="subscript"/>
              </w:rPr>
              <w:t>2</w:t>
            </w:r>
            <w:r w:rsidRPr="00B37EAA">
              <w:rPr>
                <w:rFonts w:eastAsia="Times New Roman" w:cs="Times New Roman"/>
                <w:szCs w:val="24"/>
              </w:rPr>
              <w:t> </w:t>
            </w:r>
          </w:p>
          <w:p w14:paraId="3F5C894B" w14:textId="77777777" w:rsidR="004701EE" w:rsidRPr="00B37EAA" w:rsidRDefault="004701EE" w:rsidP="004701EE">
            <w:pPr>
              <w:numPr>
                <w:ilvl w:val="0"/>
                <w:numId w:val="15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S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ụ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uồ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iệ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sin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ọ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â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iệ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ớ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ô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ườ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ư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ethanol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xă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E</w:t>
            </w:r>
            <w:proofErr w:type="gramStart"/>
            <w:r w:rsidRPr="00B37EAA">
              <w:rPr>
                <w:rFonts w:eastAsia="Times New Roman" w:cs="Times New Roman"/>
                <w:szCs w:val="24"/>
              </w:rPr>
              <w:t>5,...</w:t>
            </w:r>
            <w:proofErr w:type="gram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ay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ế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uồ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ă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ượ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ó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ạch</w:t>
            </w:r>
            <w:proofErr w:type="spellEnd"/>
          </w:p>
          <w:p w14:paraId="5C0BC980" w14:textId="77777777" w:rsidR="004701EE" w:rsidRPr="00B37EAA" w:rsidRDefault="004701EE" w:rsidP="004701EE">
            <w:pPr>
              <w:numPr>
                <w:ilvl w:val="0"/>
                <w:numId w:val="15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Sử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dụ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iết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kiệm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iệ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quả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guồ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iệ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ó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hạch</w:t>
            </w:r>
            <w:proofErr w:type="spellEnd"/>
          </w:p>
          <w:p w14:paraId="4B3E29BD" w14:textId="77777777" w:rsidR="004701EE" w:rsidRPr="00B37EAA" w:rsidRDefault="004701EE" w:rsidP="004701EE">
            <w:pPr>
              <w:numPr>
                <w:ilvl w:val="0"/>
                <w:numId w:val="15"/>
              </w:numPr>
              <w:shd w:val="clear" w:color="auto" w:fill="FFFFFF"/>
              <w:spacing w:before="100" w:beforeAutospacing="1" w:line="276" w:lineRule="auto"/>
              <w:rPr>
                <w:rFonts w:eastAsia="Times New Roman" w:cs="Times New Roman"/>
                <w:szCs w:val="24"/>
              </w:rPr>
            </w:pPr>
            <w:proofErr w:type="spellStart"/>
            <w:r w:rsidRPr="00B37EAA">
              <w:rPr>
                <w:rFonts w:eastAsia="Times New Roman" w:cs="Times New Roman"/>
                <w:szCs w:val="24"/>
              </w:rPr>
              <w:t>Tuy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ruyề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ác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h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ủ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SO</w:t>
            </w:r>
            <w:r w:rsidRPr="00B37EAA">
              <w:rPr>
                <w:rFonts w:eastAsia="Times New Roman" w:cs="Times New Roman"/>
                <w:szCs w:val="24"/>
                <w:vertAlign w:val="subscript"/>
              </w:rPr>
              <w:t>2</w:t>
            </w:r>
            <w:r w:rsidRPr="00B37EAA">
              <w:rPr>
                <w:rFonts w:eastAsia="Times New Roman" w:cs="Times New Roman"/>
                <w:szCs w:val="24"/>
              </w:rPr>
              <w:t> 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à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ợ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ích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của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nhiên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liệu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á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tạ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,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bảo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vệ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r w:rsidRPr="00B37EAA">
              <w:rPr>
                <w:rFonts w:eastAsia="Times New Roman" w:cs="Times New Roman"/>
                <w:szCs w:val="24"/>
              </w:rPr>
              <w:t>môi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 xml:space="preserve"> </w:t>
            </w:r>
            <w:proofErr w:type="spellStart"/>
            <w:proofErr w:type="gramStart"/>
            <w:r w:rsidRPr="00B37EAA">
              <w:rPr>
                <w:rFonts w:eastAsia="Times New Roman" w:cs="Times New Roman"/>
                <w:szCs w:val="24"/>
              </w:rPr>
              <w:t>trường</w:t>
            </w:r>
            <w:proofErr w:type="spellEnd"/>
            <w:r w:rsidRPr="00B37EAA">
              <w:rPr>
                <w:rFonts w:eastAsia="Times New Roman" w:cs="Times New Roman"/>
                <w:szCs w:val="24"/>
              </w:rPr>
              <w:t>,...</w:t>
            </w:r>
            <w:proofErr w:type="gramEnd"/>
          </w:p>
          <w:p w14:paraId="3ADEDA6B" w14:textId="77777777" w:rsidR="00BF3821" w:rsidRPr="00B37EAA" w:rsidRDefault="00BF3821" w:rsidP="001F1FDC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szCs w:val="24"/>
                <w:lang w:val="fr-FR"/>
              </w:rPr>
            </w:pPr>
          </w:p>
        </w:tc>
      </w:tr>
    </w:tbl>
    <w:p w14:paraId="443510E6" w14:textId="77777777" w:rsidR="00CF0416" w:rsidRPr="00B37EAA" w:rsidRDefault="00CF0416" w:rsidP="009E2D83"/>
    <w:p w14:paraId="5D1F1529" w14:textId="77777777" w:rsidR="006C25D4" w:rsidRPr="00B37EAA" w:rsidRDefault="006C25D4" w:rsidP="006C25D4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iCs/>
          <w:szCs w:val="24"/>
        </w:rPr>
      </w:pPr>
      <w:r w:rsidRPr="00B37EAA">
        <w:rPr>
          <w:rFonts w:asciiTheme="majorBidi" w:eastAsia="Times New Roman" w:hAnsiTheme="majorBidi" w:cstheme="majorBidi"/>
          <w:b/>
          <w:iCs/>
          <w:szCs w:val="24"/>
        </w:rPr>
        <w:t xml:space="preserve">3.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</w:rPr>
        <w:t>Hoạt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</w:rPr>
        <w:t>động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</w:rPr>
        <w:t xml:space="preserve"> 3: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</w:rPr>
        <w:t>Luyện</w:t>
      </w:r>
      <w:proofErr w:type="spellEnd"/>
      <w:r w:rsidRPr="00B37EAA">
        <w:rPr>
          <w:rFonts w:asciiTheme="majorBidi" w:eastAsia="Times New Roman" w:hAnsiTheme="majorBidi" w:cstheme="majorBidi"/>
          <w:b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iCs/>
          <w:szCs w:val="24"/>
        </w:rPr>
        <w:t>tập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</w:p>
    <w:p w14:paraId="3408A5FA" w14:textId="77777777" w:rsidR="00660FA4" w:rsidRPr="00B37EAA" w:rsidRDefault="006C25D4" w:rsidP="006C25D4">
      <w:pPr>
        <w:tabs>
          <w:tab w:val="left" w:pos="142"/>
        </w:tabs>
        <w:spacing w:after="0" w:line="276" w:lineRule="auto"/>
        <w:ind w:firstLine="142"/>
        <w:jc w:val="both"/>
        <w:rPr>
          <w:rFonts w:cs="Times New Roman"/>
          <w:szCs w:val="24"/>
        </w:rPr>
      </w:pPr>
      <w:r w:rsidRPr="00B37EAA">
        <w:rPr>
          <w:rFonts w:asciiTheme="majorBidi" w:eastAsia="Times New Roman" w:hAnsiTheme="majorBidi" w:cstheme="majorBidi"/>
          <w:b/>
          <w:bCs/>
          <w:iCs/>
          <w:szCs w:val="24"/>
        </w:rPr>
        <w:t xml:space="preserve">a) </w:t>
      </w:r>
      <w:proofErr w:type="spellStart"/>
      <w:r w:rsidRPr="00B37EAA">
        <w:rPr>
          <w:rFonts w:asciiTheme="majorBidi" w:eastAsia="Times New Roman" w:hAnsiTheme="majorBidi" w:cstheme="majorBidi"/>
          <w:b/>
          <w:bCs/>
          <w:iCs/>
          <w:szCs w:val="24"/>
        </w:rPr>
        <w:t>Mục</w:t>
      </w:r>
      <w:proofErr w:type="spellEnd"/>
      <w:r w:rsidRPr="00B37EAA">
        <w:rPr>
          <w:rFonts w:asciiTheme="majorBidi" w:eastAsia="Times New Roman" w:hAnsiTheme="majorBidi" w:cstheme="majorBidi"/>
          <w:b/>
          <w:bCs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b/>
          <w:bCs/>
          <w:iCs/>
          <w:szCs w:val="24"/>
        </w:rPr>
        <w:t>tiêu</w:t>
      </w:r>
      <w:proofErr w:type="spellEnd"/>
      <w:r w:rsidRPr="00B37EAA">
        <w:rPr>
          <w:rFonts w:asciiTheme="majorBidi" w:eastAsia="Times New Roman" w:hAnsiTheme="majorBidi" w:cstheme="majorBidi"/>
          <w:b/>
          <w:bCs/>
          <w:iCs/>
          <w:szCs w:val="24"/>
        </w:rPr>
        <w:t>:</w:t>
      </w:r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Củng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cố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lại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phần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kiến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thức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đã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học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Pr="00B37EAA">
        <w:rPr>
          <w:rFonts w:asciiTheme="majorBidi" w:eastAsia="Times New Roman" w:hAnsiTheme="majorBidi" w:cstheme="majorBidi"/>
          <w:iCs/>
          <w:szCs w:val="24"/>
        </w:rPr>
        <w:t>về</w:t>
      </w:r>
      <w:proofErr w:type="spellEnd"/>
      <w:r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60FA4" w:rsidRPr="00B37EAA">
        <w:rPr>
          <w:rFonts w:cs="Times New Roman"/>
          <w:szCs w:val="24"/>
        </w:rPr>
        <w:t>nguyên</w:t>
      </w:r>
      <w:proofErr w:type="spellEnd"/>
      <w:r w:rsidR="00660FA4" w:rsidRPr="00B37EAA">
        <w:rPr>
          <w:rFonts w:cs="Times New Roman"/>
          <w:szCs w:val="24"/>
        </w:rPr>
        <w:t xml:space="preserve"> </w:t>
      </w:r>
      <w:proofErr w:type="spellStart"/>
      <w:r w:rsidR="00660FA4" w:rsidRPr="00B37EAA">
        <w:rPr>
          <w:rFonts w:cs="Times New Roman"/>
          <w:szCs w:val="24"/>
        </w:rPr>
        <w:t>tố</w:t>
      </w:r>
      <w:proofErr w:type="spellEnd"/>
      <w:r w:rsidR="00660FA4" w:rsidRPr="00B37EAA">
        <w:rPr>
          <w:rFonts w:cs="Times New Roman"/>
          <w:szCs w:val="24"/>
        </w:rPr>
        <w:t xml:space="preserve"> sulfur</w:t>
      </w:r>
      <w:r w:rsidRPr="00B37EAA">
        <w:rPr>
          <w:rFonts w:asciiTheme="majorBidi" w:eastAsia="Times New Roman" w:hAnsiTheme="majorBidi" w:cstheme="majorBidi"/>
          <w:iCs/>
          <w:szCs w:val="24"/>
        </w:rPr>
        <w:t xml:space="preserve">, </w:t>
      </w:r>
      <w:r w:rsidR="00660FA4" w:rsidRPr="00B37EAA">
        <w:rPr>
          <w:rFonts w:cs="Times New Roman"/>
          <w:szCs w:val="24"/>
        </w:rPr>
        <w:t>sulfur dioxide.</w:t>
      </w:r>
    </w:p>
    <w:p w14:paraId="7F386F1E" w14:textId="4AD431B3" w:rsidR="006C25D4" w:rsidRPr="00B37EAA" w:rsidRDefault="00660FA4" w:rsidP="00660FA4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iCs/>
          <w:szCs w:val="24"/>
        </w:rPr>
      </w:pPr>
      <w:r w:rsidRPr="00B37EAA">
        <w:rPr>
          <w:rFonts w:cs="Times New Roman"/>
          <w:szCs w:val="24"/>
        </w:rPr>
        <w:t xml:space="preserve">  </w:t>
      </w:r>
      <w:r w:rsidR="006C25D4" w:rsidRPr="00B37EAA">
        <w:rPr>
          <w:rFonts w:asciiTheme="majorBidi" w:eastAsia="Times New Roman" w:hAnsiTheme="majorBidi" w:cstheme="majorBidi"/>
          <w:b/>
          <w:bCs/>
          <w:iCs/>
          <w:szCs w:val="24"/>
        </w:rPr>
        <w:t xml:space="preserve">b) </w:t>
      </w:r>
      <w:proofErr w:type="spellStart"/>
      <w:r w:rsidR="006C25D4" w:rsidRPr="00B37EAA">
        <w:rPr>
          <w:rFonts w:asciiTheme="majorBidi" w:eastAsia="Times New Roman" w:hAnsiTheme="majorBidi" w:cstheme="majorBidi"/>
          <w:b/>
          <w:bCs/>
          <w:iCs/>
          <w:szCs w:val="24"/>
        </w:rPr>
        <w:t>Nội</w:t>
      </w:r>
      <w:proofErr w:type="spellEnd"/>
      <w:r w:rsidR="006C25D4" w:rsidRPr="00B37EAA">
        <w:rPr>
          <w:rFonts w:asciiTheme="majorBidi" w:eastAsia="Times New Roman" w:hAnsiTheme="majorBidi" w:cstheme="majorBidi"/>
          <w:b/>
          <w:bCs/>
          <w:iCs/>
          <w:szCs w:val="24"/>
        </w:rPr>
        <w:t xml:space="preserve"> dung:</w:t>
      </w:r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GV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đưa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ra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các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bài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tập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cụ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thể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,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gọi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HS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lên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làm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và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chữa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lại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. HS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hoàn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thành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các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bài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tập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 xml:space="preserve"> </w:t>
      </w:r>
      <w:proofErr w:type="spellStart"/>
      <w:r w:rsidR="006C25D4" w:rsidRPr="00B37EAA">
        <w:rPr>
          <w:rFonts w:asciiTheme="majorBidi" w:eastAsia="Times New Roman" w:hAnsiTheme="majorBidi" w:cstheme="majorBidi"/>
          <w:iCs/>
          <w:szCs w:val="24"/>
        </w:rPr>
        <w:t>sau</w:t>
      </w:r>
      <w:proofErr w:type="spellEnd"/>
      <w:r w:rsidR="006C25D4" w:rsidRPr="00B37EAA">
        <w:rPr>
          <w:rFonts w:asciiTheme="majorBidi" w:eastAsia="Times New Roman" w:hAnsiTheme="majorBidi" w:cstheme="majorBidi"/>
          <w:iCs/>
          <w:szCs w:val="24"/>
        </w:rPr>
        <w:t>:</w:t>
      </w:r>
    </w:p>
    <w:p w14:paraId="4F4F4679" w14:textId="77777777" w:rsidR="00A47C75" w:rsidRPr="00B37EAA" w:rsidRDefault="00A47C75" w:rsidP="00A47C75">
      <w:pPr>
        <w:pStyle w:val="NormalWeb"/>
        <w:shd w:val="clear" w:color="auto" w:fill="FFFFFF"/>
        <w:spacing w:before="0" w:beforeAutospacing="0" w:line="276" w:lineRule="auto"/>
      </w:pPr>
      <w:proofErr w:type="spellStart"/>
      <w:r w:rsidRPr="00B37EAA">
        <w:rPr>
          <w:b/>
          <w:iCs/>
        </w:rPr>
        <w:t>Câu</w:t>
      </w:r>
      <w:proofErr w:type="spellEnd"/>
      <w:r w:rsidRPr="00B37EAA">
        <w:rPr>
          <w:b/>
          <w:iCs/>
        </w:rPr>
        <w:t xml:space="preserve"> 1:</w:t>
      </w:r>
      <w:r w:rsidRPr="00B37EAA">
        <w:rPr>
          <w:shd w:val="clear" w:color="auto" w:fill="FFFFFF"/>
        </w:rPr>
        <w:t xml:space="preserve"> </w:t>
      </w:r>
      <w:proofErr w:type="spellStart"/>
      <w:r w:rsidRPr="00B37EAA">
        <w:t>Tính</w:t>
      </w:r>
      <w:proofErr w:type="spellEnd"/>
      <w:r w:rsidRPr="00B37EAA">
        <w:t xml:space="preserve"> </w:t>
      </w:r>
      <w:proofErr w:type="spellStart"/>
      <w:r w:rsidRPr="00B37EAA">
        <w:t>chất</w:t>
      </w:r>
      <w:proofErr w:type="spellEnd"/>
      <w:r w:rsidRPr="00B37EAA">
        <w:t xml:space="preserve"> </w:t>
      </w:r>
      <w:proofErr w:type="spellStart"/>
      <w:r w:rsidRPr="00B37EAA">
        <w:t>nào</w:t>
      </w:r>
      <w:proofErr w:type="spellEnd"/>
      <w:r w:rsidRPr="00B37EAA">
        <w:t xml:space="preserve"> </w:t>
      </w:r>
      <w:proofErr w:type="spellStart"/>
      <w:r w:rsidRPr="00B37EAA">
        <w:t>sau</w:t>
      </w:r>
      <w:proofErr w:type="spellEnd"/>
      <w:r w:rsidRPr="00B37EAA">
        <w:t xml:space="preserve"> </w:t>
      </w:r>
      <w:proofErr w:type="spellStart"/>
      <w:r w:rsidRPr="00B37EAA">
        <w:t>đây</w:t>
      </w:r>
      <w:proofErr w:type="spellEnd"/>
      <w:r w:rsidRPr="00B37EAA">
        <w:t> </w:t>
      </w:r>
      <w:proofErr w:type="spellStart"/>
      <w:r w:rsidRPr="00B37EAA">
        <w:rPr>
          <w:b/>
          <w:bCs/>
        </w:rPr>
        <w:t>không</w:t>
      </w:r>
      <w:proofErr w:type="spellEnd"/>
      <w:r w:rsidRPr="00B37EAA">
        <w:t> </w:t>
      </w:r>
      <w:proofErr w:type="spellStart"/>
      <w:r w:rsidRPr="00B37EAA">
        <w:t>phải</w:t>
      </w:r>
      <w:proofErr w:type="spellEnd"/>
      <w:r w:rsidRPr="00B37EAA">
        <w:t xml:space="preserve"> </w:t>
      </w:r>
      <w:proofErr w:type="spellStart"/>
      <w:r w:rsidRPr="00B37EAA">
        <w:t>tính</w:t>
      </w:r>
      <w:proofErr w:type="spellEnd"/>
      <w:r w:rsidRPr="00B37EAA">
        <w:t xml:space="preserve"> </w:t>
      </w:r>
      <w:proofErr w:type="spellStart"/>
      <w:r w:rsidRPr="00B37EAA">
        <w:t>chất</w:t>
      </w:r>
      <w:proofErr w:type="spellEnd"/>
      <w:r w:rsidRPr="00B37EAA">
        <w:t xml:space="preserve"> </w:t>
      </w:r>
      <w:proofErr w:type="spellStart"/>
      <w:r w:rsidRPr="00B37EAA">
        <w:t>vật</w:t>
      </w:r>
      <w:proofErr w:type="spellEnd"/>
      <w:r w:rsidRPr="00B37EAA">
        <w:t xml:space="preserve"> </w:t>
      </w:r>
      <w:proofErr w:type="spellStart"/>
      <w:r w:rsidRPr="00B37EAA">
        <w:t>lí</w:t>
      </w:r>
      <w:proofErr w:type="spellEnd"/>
      <w:r w:rsidRPr="00B37EAA">
        <w:t xml:space="preserve"> </w:t>
      </w:r>
      <w:proofErr w:type="spellStart"/>
      <w:r w:rsidRPr="00B37EAA">
        <w:t>của</w:t>
      </w:r>
      <w:proofErr w:type="spellEnd"/>
      <w:r w:rsidRPr="00B37EAA">
        <w:t xml:space="preserve"> sulfur</w:t>
      </w:r>
    </w:p>
    <w:p w14:paraId="2F4F6A8C" w14:textId="77777777" w:rsidR="00A47C75" w:rsidRPr="00B37EAA" w:rsidRDefault="00A47C75" w:rsidP="00A47C75">
      <w:pPr>
        <w:pStyle w:val="NormalWeb"/>
        <w:shd w:val="clear" w:color="auto" w:fill="FFFFFF"/>
        <w:spacing w:before="0" w:beforeAutospacing="0" w:line="276" w:lineRule="auto"/>
      </w:pPr>
      <w:r w:rsidRPr="00B37EAA">
        <w:t xml:space="preserve">A. </w:t>
      </w:r>
      <w:proofErr w:type="spellStart"/>
      <w:r w:rsidRPr="00B37EAA">
        <w:t>Màu</w:t>
      </w:r>
      <w:proofErr w:type="spellEnd"/>
      <w:r w:rsidRPr="00B37EAA">
        <w:t xml:space="preserve"> </w:t>
      </w:r>
      <w:proofErr w:type="spellStart"/>
      <w:r w:rsidRPr="00B37EAA">
        <w:t>vàng</w:t>
      </w:r>
      <w:proofErr w:type="spellEnd"/>
      <w:r w:rsidRPr="00B37EAA">
        <w:t xml:space="preserve"> ở </w:t>
      </w:r>
      <w:proofErr w:type="spellStart"/>
      <w:r w:rsidRPr="00B37EAA">
        <w:t>điều</w:t>
      </w:r>
      <w:proofErr w:type="spellEnd"/>
      <w:r w:rsidRPr="00B37EAA">
        <w:t xml:space="preserve"> </w:t>
      </w:r>
      <w:proofErr w:type="spellStart"/>
      <w:r w:rsidRPr="00B37EAA">
        <w:t>kiện</w:t>
      </w:r>
      <w:proofErr w:type="spellEnd"/>
      <w:r w:rsidRPr="00B37EAA">
        <w:t xml:space="preserve"> </w:t>
      </w:r>
      <w:proofErr w:type="spellStart"/>
      <w:r w:rsidRPr="00B37EAA">
        <w:t>thường</w:t>
      </w:r>
      <w:proofErr w:type="spellEnd"/>
    </w:p>
    <w:p w14:paraId="14B7477E" w14:textId="77777777" w:rsidR="00A47C75" w:rsidRPr="00B37EAA" w:rsidRDefault="00A47C75" w:rsidP="00A47C75">
      <w:pPr>
        <w:pStyle w:val="NormalWeb"/>
        <w:shd w:val="clear" w:color="auto" w:fill="FFFFFF"/>
        <w:spacing w:before="0" w:beforeAutospacing="0" w:line="276" w:lineRule="auto"/>
      </w:pPr>
      <w:r w:rsidRPr="00B37EAA">
        <w:t xml:space="preserve">B. </w:t>
      </w:r>
      <w:proofErr w:type="spellStart"/>
      <w:r w:rsidRPr="00B37EAA">
        <w:t>Thể</w:t>
      </w:r>
      <w:proofErr w:type="spellEnd"/>
      <w:r w:rsidRPr="00B37EAA">
        <w:t xml:space="preserve"> </w:t>
      </w:r>
      <w:proofErr w:type="spellStart"/>
      <w:r w:rsidRPr="00B37EAA">
        <w:t>rắn</w:t>
      </w:r>
      <w:proofErr w:type="spellEnd"/>
      <w:r w:rsidRPr="00B37EAA">
        <w:t xml:space="preserve"> ở </w:t>
      </w:r>
      <w:proofErr w:type="spellStart"/>
      <w:r w:rsidRPr="00B37EAA">
        <w:t>điều</w:t>
      </w:r>
      <w:proofErr w:type="spellEnd"/>
      <w:r w:rsidRPr="00B37EAA">
        <w:t xml:space="preserve"> </w:t>
      </w:r>
      <w:proofErr w:type="spellStart"/>
      <w:r w:rsidRPr="00B37EAA">
        <w:t>kiện</w:t>
      </w:r>
      <w:proofErr w:type="spellEnd"/>
      <w:r w:rsidRPr="00B37EAA">
        <w:t xml:space="preserve"> </w:t>
      </w:r>
      <w:proofErr w:type="spellStart"/>
      <w:r w:rsidRPr="00B37EAA">
        <w:t>thường</w:t>
      </w:r>
      <w:proofErr w:type="spellEnd"/>
    </w:p>
    <w:p w14:paraId="563E5CF4" w14:textId="77777777" w:rsidR="00A47C75" w:rsidRPr="00B37EAA" w:rsidRDefault="00A47C75" w:rsidP="00A47C75">
      <w:pPr>
        <w:pStyle w:val="NormalWeb"/>
        <w:shd w:val="clear" w:color="auto" w:fill="FFFFFF"/>
        <w:spacing w:before="0" w:beforeAutospacing="0" w:line="276" w:lineRule="auto"/>
      </w:pPr>
      <w:r w:rsidRPr="00B37EAA">
        <w:t xml:space="preserve">C. </w:t>
      </w:r>
      <w:proofErr w:type="spellStart"/>
      <w:r w:rsidRPr="00B37EAA">
        <w:t>Không</w:t>
      </w:r>
      <w:proofErr w:type="spellEnd"/>
      <w:r w:rsidRPr="00B37EAA">
        <w:t xml:space="preserve"> tan </w:t>
      </w:r>
      <w:proofErr w:type="spellStart"/>
      <w:r w:rsidRPr="00B37EAA">
        <w:t>trong</w:t>
      </w:r>
      <w:proofErr w:type="spellEnd"/>
      <w:r w:rsidRPr="00B37EAA">
        <w:t xml:space="preserve"> benzene</w:t>
      </w:r>
    </w:p>
    <w:p w14:paraId="3180CE9D" w14:textId="77777777" w:rsidR="00A47C75" w:rsidRPr="00B37EAA" w:rsidRDefault="00A47C75" w:rsidP="00A47C75">
      <w:pPr>
        <w:pStyle w:val="NormalWeb"/>
        <w:shd w:val="clear" w:color="auto" w:fill="FFFFFF"/>
        <w:spacing w:before="0" w:beforeAutospacing="0" w:after="0" w:afterAutospacing="0" w:line="276" w:lineRule="auto"/>
      </w:pPr>
      <w:r w:rsidRPr="00B37EAA">
        <w:t xml:space="preserve">D. </w:t>
      </w:r>
      <w:proofErr w:type="spellStart"/>
      <w:r w:rsidRPr="00B37EAA">
        <w:t>Không</w:t>
      </w:r>
      <w:proofErr w:type="spellEnd"/>
      <w:r w:rsidRPr="00B37EAA">
        <w:t xml:space="preserve"> tan </w:t>
      </w:r>
      <w:proofErr w:type="spellStart"/>
      <w:r w:rsidRPr="00B37EAA">
        <w:t>trong</w:t>
      </w:r>
      <w:proofErr w:type="spellEnd"/>
      <w:r w:rsidRPr="00B37EAA">
        <w:t xml:space="preserve"> </w:t>
      </w:r>
      <w:proofErr w:type="spellStart"/>
      <w:r w:rsidRPr="00B37EAA">
        <w:t>nước</w:t>
      </w:r>
      <w:proofErr w:type="spellEnd"/>
    </w:p>
    <w:p w14:paraId="35832BF0" w14:textId="77777777" w:rsidR="00A47C75" w:rsidRPr="00B37EAA" w:rsidRDefault="00A47C75" w:rsidP="00A47C75">
      <w:pPr>
        <w:pStyle w:val="NormalWeb"/>
        <w:shd w:val="clear" w:color="auto" w:fill="FFFFFF"/>
        <w:spacing w:before="0" w:beforeAutospacing="0" w:line="276" w:lineRule="auto"/>
      </w:pPr>
      <w:proofErr w:type="spellStart"/>
      <w:r w:rsidRPr="00B37EAA">
        <w:rPr>
          <w:b/>
          <w:iCs/>
        </w:rPr>
        <w:t>Câu</w:t>
      </w:r>
      <w:proofErr w:type="spellEnd"/>
      <w:r w:rsidRPr="00B37EAA">
        <w:rPr>
          <w:b/>
          <w:iCs/>
        </w:rPr>
        <w:t xml:space="preserve"> 2: </w:t>
      </w:r>
      <w:proofErr w:type="spellStart"/>
      <w:r w:rsidRPr="00B37EAA">
        <w:t>Số</w:t>
      </w:r>
      <w:proofErr w:type="spellEnd"/>
      <w:r w:rsidRPr="00B37EAA">
        <w:t xml:space="preserve"> </w:t>
      </w:r>
      <w:proofErr w:type="spellStart"/>
      <w:r w:rsidRPr="00B37EAA">
        <w:t>oxi</w:t>
      </w:r>
      <w:proofErr w:type="spellEnd"/>
      <w:r w:rsidRPr="00B37EAA">
        <w:t xml:space="preserve"> </w:t>
      </w:r>
      <w:proofErr w:type="spellStart"/>
      <w:r w:rsidRPr="00B37EAA">
        <w:t>hóa</w:t>
      </w:r>
      <w:proofErr w:type="spellEnd"/>
      <w:r w:rsidRPr="00B37EAA">
        <w:t xml:space="preserve"> </w:t>
      </w:r>
      <w:proofErr w:type="spellStart"/>
      <w:r w:rsidRPr="00B37EAA">
        <w:t>của</w:t>
      </w:r>
      <w:proofErr w:type="spellEnd"/>
      <w:r w:rsidRPr="00B37EAA">
        <w:t xml:space="preserve"> sulfur </w:t>
      </w:r>
      <w:proofErr w:type="spellStart"/>
      <w:r w:rsidRPr="00B37EAA">
        <w:t>trong</w:t>
      </w:r>
      <w:proofErr w:type="spellEnd"/>
      <w:r w:rsidRPr="00B37EAA">
        <w:t xml:space="preserve"> </w:t>
      </w:r>
      <w:proofErr w:type="spellStart"/>
      <w:r w:rsidRPr="00B37EAA">
        <w:t>phân</w:t>
      </w:r>
      <w:proofErr w:type="spellEnd"/>
      <w:r w:rsidRPr="00B37EAA">
        <w:t xml:space="preserve"> </w:t>
      </w:r>
      <w:proofErr w:type="spellStart"/>
      <w:r w:rsidRPr="00B37EAA">
        <w:t>tử</w:t>
      </w:r>
      <w:proofErr w:type="spellEnd"/>
      <w:r w:rsidRPr="00B37EAA">
        <w:t xml:space="preserve"> SO</w:t>
      </w:r>
      <w:r w:rsidRPr="00B37EAA">
        <w:rPr>
          <w:vertAlign w:val="subscript"/>
        </w:rPr>
        <w:t>2</w:t>
      </w:r>
      <w:r w:rsidRPr="00B37EAA">
        <w:t> </w:t>
      </w:r>
      <w:proofErr w:type="spellStart"/>
      <w:r w:rsidRPr="00B37EAA">
        <w:t>là</w:t>
      </w:r>
      <w:proofErr w:type="spellEnd"/>
    </w:p>
    <w:p w14:paraId="043953EF" w14:textId="77777777" w:rsidR="00A47C75" w:rsidRPr="00B37EAA" w:rsidRDefault="00A47C75" w:rsidP="00A47C75">
      <w:pPr>
        <w:pStyle w:val="NormalWeb"/>
        <w:shd w:val="clear" w:color="auto" w:fill="FFFFFF"/>
        <w:spacing w:before="0" w:beforeAutospacing="0" w:after="0" w:afterAutospacing="0" w:line="276" w:lineRule="auto"/>
      </w:pPr>
      <w:r w:rsidRPr="00B37EAA">
        <w:t>A. + 4.                           B. - 2.                C. + 6.                  D. 0.</w:t>
      </w:r>
    </w:p>
    <w:p w14:paraId="3DB6905F" w14:textId="77777777" w:rsidR="00A47C75" w:rsidRPr="00B37EAA" w:rsidRDefault="00A47C75" w:rsidP="00A47C75">
      <w:pPr>
        <w:pStyle w:val="NormalWeb"/>
        <w:spacing w:before="0" w:beforeAutospacing="0" w:line="276" w:lineRule="auto"/>
      </w:pPr>
      <w:proofErr w:type="spellStart"/>
      <w:r w:rsidRPr="00B37EAA">
        <w:rPr>
          <w:b/>
          <w:iCs/>
        </w:rPr>
        <w:t>Câu</w:t>
      </w:r>
      <w:proofErr w:type="spellEnd"/>
      <w:r w:rsidRPr="00B37EAA">
        <w:rPr>
          <w:b/>
          <w:iCs/>
        </w:rPr>
        <w:t xml:space="preserve"> 3: </w:t>
      </w:r>
      <w:r w:rsidRPr="00B37EAA">
        <w:t xml:space="preserve">Cho </w:t>
      </w:r>
      <w:proofErr w:type="spellStart"/>
      <w:r w:rsidRPr="00B37EAA">
        <w:t>các</w:t>
      </w:r>
      <w:proofErr w:type="spellEnd"/>
      <w:r w:rsidRPr="00B37EAA">
        <w:t xml:space="preserve"> </w:t>
      </w:r>
      <w:proofErr w:type="spellStart"/>
      <w:r w:rsidRPr="00B37EAA">
        <w:t>phản</w:t>
      </w:r>
      <w:proofErr w:type="spellEnd"/>
      <w:r w:rsidRPr="00B37EAA">
        <w:t xml:space="preserve"> </w:t>
      </w:r>
      <w:proofErr w:type="spellStart"/>
      <w:r w:rsidRPr="00B37EAA">
        <w:t>ứng</w:t>
      </w:r>
      <w:proofErr w:type="spellEnd"/>
      <w:r w:rsidRPr="00B37EAA">
        <w:t xml:space="preserve"> </w:t>
      </w:r>
      <w:proofErr w:type="spellStart"/>
      <w:r w:rsidRPr="00B37EAA">
        <w:t>sau</w:t>
      </w:r>
      <w:proofErr w:type="spellEnd"/>
    </w:p>
    <w:p w14:paraId="1FCD67B4" w14:textId="77777777" w:rsidR="00A47C75" w:rsidRPr="00B37EAA" w:rsidRDefault="00A47C75" w:rsidP="00A47C75">
      <w:pPr>
        <w:pStyle w:val="NormalWeb"/>
        <w:spacing w:before="0" w:beforeAutospacing="0" w:after="0" w:line="276" w:lineRule="auto"/>
      </w:pPr>
      <w:r w:rsidRPr="00B37EAA">
        <w:t xml:space="preserve">a) </w:t>
      </w:r>
      <w:r w:rsidRPr="00B37EAA">
        <w:rPr>
          <w:position w:val="-12"/>
        </w:rPr>
        <w:object w:dxaOrig="1880" w:dyaOrig="420" w14:anchorId="39A3D652">
          <v:shape id="_x0000_i1031" type="#_x0000_t75" style="width:93.6pt;height:21pt" o:ole="">
            <v:imagedata r:id="rId20" o:title=""/>
          </v:shape>
          <o:OLEObject Type="Embed" ProgID="Equation.DSMT4" ShapeID="_x0000_i1031" DrawAspect="Content" ObjectID="_1825607257" r:id="rId21"/>
        </w:object>
      </w:r>
    </w:p>
    <w:p w14:paraId="26101A0B" w14:textId="77777777" w:rsidR="00A47C75" w:rsidRPr="00B37EAA" w:rsidRDefault="00A47C75" w:rsidP="00A47C75">
      <w:pPr>
        <w:pStyle w:val="NormalWeb"/>
        <w:spacing w:before="0" w:beforeAutospacing="0" w:line="276" w:lineRule="auto"/>
      </w:pPr>
      <w:r w:rsidRPr="00B37EAA">
        <w:t>b) </w:t>
      </w:r>
      <w:r w:rsidRPr="00B37EAA">
        <w:rPr>
          <w:position w:val="-10"/>
        </w:rPr>
        <w:object w:dxaOrig="1540" w:dyaOrig="320" w14:anchorId="5D61DFAE">
          <v:shape id="_x0000_i1032" type="#_x0000_t75" style="width:77.4pt;height:16.2pt" o:ole="">
            <v:imagedata r:id="rId22" o:title=""/>
          </v:shape>
          <o:OLEObject Type="Embed" ProgID="Equation.DSMT4" ShapeID="_x0000_i1032" DrawAspect="Content" ObjectID="_1825607258" r:id="rId23"/>
        </w:object>
      </w:r>
    </w:p>
    <w:p w14:paraId="52C3CD92" w14:textId="77777777" w:rsidR="00A47C75" w:rsidRPr="00B37EAA" w:rsidRDefault="00A47C75" w:rsidP="00A47C75">
      <w:pPr>
        <w:pStyle w:val="NormalWeb"/>
        <w:spacing w:before="0" w:beforeAutospacing="0" w:line="276" w:lineRule="auto"/>
      </w:pPr>
      <w:r w:rsidRPr="00B37EAA">
        <w:t xml:space="preserve">c) </w:t>
      </w:r>
      <w:r w:rsidRPr="00B37EAA">
        <w:rPr>
          <w:position w:val="-12"/>
        </w:rPr>
        <w:object w:dxaOrig="3720" w:dyaOrig="360" w14:anchorId="0ECEF287">
          <v:shape id="_x0000_i1033" type="#_x0000_t75" style="width:186pt;height:18pt" o:ole="">
            <v:imagedata r:id="rId24" o:title=""/>
          </v:shape>
          <o:OLEObject Type="Embed" ProgID="Equation.DSMT4" ShapeID="_x0000_i1033" DrawAspect="Content" ObjectID="_1825607259" r:id="rId25"/>
        </w:object>
      </w:r>
    </w:p>
    <w:p w14:paraId="3CB22F02" w14:textId="77777777" w:rsidR="00A47C75" w:rsidRPr="00B37EAA" w:rsidRDefault="00A47C75" w:rsidP="00A47C75">
      <w:pPr>
        <w:pStyle w:val="NormalWeb"/>
        <w:spacing w:before="0" w:beforeAutospacing="0" w:line="276" w:lineRule="auto"/>
      </w:pPr>
      <w:r w:rsidRPr="00B37EAA">
        <w:t xml:space="preserve">d) </w:t>
      </w:r>
      <w:r w:rsidRPr="00B37EAA">
        <w:rPr>
          <w:position w:val="-6"/>
        </w:rPr>
        <w:object w:dxaOrig="1880" w:dyaOrig="360" w14:anchorId="343AD021">
          <v:shape id="_x0000_i1034" type="#_x0000_t75" style="width:93.6pt;height:21.6pt" o:ole="">
            <v:imagedata r:id="rId8" o:title=""/>
          </v:shape>
          <o:OLEObject Type="Embed" ProgID="Equation.DSMT4" ShapeID="_x0000_i1034" DrawAspect="Content" ObjectID="_1825607260" r:id="rId26"/>
        </w:object>
      </w:r>
    </w:p>
    <w:p w14:paraId="1AC238D2" w14:textId="77777777" w:rsidR="00A47C75" w:rsidRPr="00B37EAA" w:rsidRDefault="00A47C75" w:rsidP="00A47C75">
      <w:pPr>
        <w:pStyle w:val="NormalWeb"/>
        <w:spacing w:before="0" w:beforeAutospacing="0" w:line="276" w:lineRule="auto"/>
      </w:pPr>
      <w:proofErr w:type="spellStart"/>
      <w:r w:rsidRPr="00B37EAA">
        <w:lastRenderedPageBreak/>
        <w:t>Có</w:t>
      </w:r>
      <w:proofErr w:type="spellEnd"/>
      <w:r w:rsidRPr="00B37EAA">
        <w:t xml:space="preserve"> bao </w:t>
      </w:r>
      <w:proofErr w:type="spellStart"/>
      <w:r w:rsidRPr="00B37EAA">
        <w:t>nhiêu</w:t>
      </w:r>
      <w:proofErr w:type="spellEnd"/>
      <w:r w:rsidRPr="00B37EAA">
        <w:t xml:space="preserve"> </w:t>
      </w:r>
      <w:proofErr w:type="spellStart"/>
      <w:r w:rsidRPr="00B37EAA">
        <w:t>phản</w:t>
      </w:r>
      <w:proofErr w:type="spellEnd"/>
      <w:r w:rsidRPr="00B37EAA">
        <w:t xml:space="preserve"> </w:t>
      </w:r>
      <w:proofErr w:type="spellStart"/>
      <w:r w:rsidRPr="00B37EAA">
        <w:t>ứng</w:t>
      </w:r>
      <w:proofErr w:type="spellEnd"/>
      <w:r w:rsidRPr="00B37EAA">
        <w:t xml:space="preserve"> </w:t>
      </w:r>
      <w:proofErr w:type="spellStart"/>
      <w:r w:rsidRPr="00B37EAA">
        <w:t>trong</w:t>
      </w:r>
      <w:proofErr w:type="spellEnd"/>
      <w:r w:rsidRPr="00B37EAA">
        <w:t xml:space="preserve"> </w:t>
      </w:r>
      <w:proofErr w:type="spellStart"/>
      <w:r w:rsidRPr="00B37EAA">
        <w:t>đó</w:t>
      </w:r>
      <w:proofErr w:type="spellEnd"/>
      <w:r w:rsidRPr="00B37EAA">
        <w:t xml:space="preserve"> </w:t>
      </w:r>
      <w:proofErr w:type="spellStart"/>
      <w:r w:rsidRPr="00B37EAA">
        <w:t>sunfur</w:t>
      </w:r>
      <w:proofErr w:type="spellEnd"/>
      <w:r w:rsidRPr="00B37EAA">
        <w:t xml:space="preserve"> </w:t>
      </w:r>
      <w:proofErr w:type="spellStart"/>
      <w:r w:rsidRPr="00B37EAA">
        <w:t>đóng</w:t>
      </w:r>
      <w:proofErr w:type="spellEnd"/>
      <w:r w:rsidRPr="00B37EAA">
        <w:t xml:space="preserve"> </w:t>
      </w:r>
      <w:proofErr w:type="spellStart"/>
      <w:r w:rsidRPr="00B37EAA">
        <w:t>vai</w:t>
      </w:r>
      <w:proofErr w:type="spellEnd"/>
      <w:r w:rsidRPr="00B37EAA">
        <w:t xml:space="preserve"> </w:t>
      </w:r>
      <w:proofErr w:type="spellStart"/>
      <w:r w:rsidRPr="00B37EAA">
        <w:t>trò</w:t>
      </w:r>
      <w:proofErr w:type="spellEnd"/>
      <w:r w:rsidRPr="00B37EAA">
        <w:t xml:space="preserve"> </w:t>
      </w:r>
      <w:proofErr w:type="spellStart"/>
      <w:r w:rsidRPr="00B37EAA">
        <w:t>là</w:t>
      </w:r>
      <w:proofErr w:type="spellEnd"/>
      <w:r w:rsidRPr="00B37EAA">
        <w:t xml:space="preserve"> </w:t>
      </w:r>
      <w:proofErr w:type="spellStart"/>
      <w:r w:rsidRPr="00B37EAA">
        <w:t>chất</w:t>
      </w:r>
      <w:proofErr w:type="spellEnd"/>
      <w:r w:rsidRPr="00B37EAA">
        <w:t xml:space="preserve"> </w:t>
      </w:r>
      <w:proofErr w:type="spellStart"/>
      <w:r w:rsidRPr="00B37EAA">
        <w:t>khử</w:t>
      </w:r>
      <w:proofErr w:type="spellEnd"/>
    </w:p>
    <w:p w14:paraId="280A82A5" w14:textId="77777777" w:rsidR="00A47C75" w:rsidRPr="00B37EAA" w:rsidRDefault="00A47C75" w:rsidP="00A47C75">
      <w:pPr>
        <w:pStyle w:val="NormalWeb"/>
        <w:spacing w:before="0" w:beforeAutospacing="0" w:line="276" w:lineRule="auto"/>
      </w:pPr>
      <w:r w:rsidRPr="00B37EAA">
        <w:t>A. 1.              B. 2.                 C. 3                D. 4 </w:t>
      </w:r>
    </w:p>
    <w:p w14:paraId="36E57D68" w14:textId="77777777" w:rsidR="006C25D4" w:rsidRPr="00B37EAA" w:rsidRDefault="006C25D4" w:rsidP="006C25D4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</w:pPr>
      <w:r w:rsidRPr="00B37EAA"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  <w:t xml:space="preserve">c) Sản phẩm: </w:t>
      </w:r>
    </w:p>
    <w:p w14:paraId="003559D8" w14:textId="77777777" w:rsidR="00495A39" w:rsidRPr="00B37EAA" w:rsidRDefault="00495A39" w:rsidP="00495A39">
      <w:pPr>
        <w:shd w:val="clear" w:color="auto" w:fill="FFFFFF"/>
        <w:spacing w:after="100" w:afterAutospacing="1" w:line="276" w:lineRule="auto"/>
        <w:rPr>
          <w:rFonts w:cs="Times New Roman"/>
          <w:szCs w:val="24"/>
          <w:shd w:val="clear" w:color="auto" w:fill="FFFFFF"/>
        </w:rPr>
      </w:pPr>
      <w:proofErr w:type="spellStart"/>
      <w:r w:rsidRPr="00B37EAA">
        <w:rPr>
          <w:rFonts w:cs="Times New Roman"/>
          <w:b/>
          <w:iCs/>
          <w:szCs w:val="24"/>
        </w:rPr>
        <w:t>Câu</w:t>
      </w:r>
      <w:proofErr w:type="spellEnd"/>
      <w:r w:rsidRPr="00B37EAA">
        <w:rPr>
          <w:rFonts w:cs="Times New Roman"/>
          <w:b/>
          <w:iCs/>
          <w:szCs w:val="24"/>
        </w:rPr>
        <w:t xml:space="preserve"> 1:</w:t>
      </w:r>
      <w:r w:rsidRPr="00B37EAA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37EAA">
        <w:rPr>
          <w:rFonts w:cs="Times New Roman"/>
          <w:szCs w:val="24"/>
          <w:shd w:val="clear" w:color="auto" w:fill="FFFFFF"/>
        </w:rPr>
        <w:t>Đáp</w:t>
      </w:r>
      <w:proofErr w:type="spellEnd"/>
      <w:r w:rsidRPr="00B37EAA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37EAA">
        <w:rPr>
          <w:rFonts w:cs="Times New Roman"/>
          <w:szCs w:val="24"/>
          <w:shd w:val="clear" w:color="auto" w:fill="FFFFFF"/>
        </w:rPr>
        <w:t>án</w:t>
      </w:r>
      <w:proofErr w:type="spellEnd"/>
      <w:r w:rsidRPr="00B37EAA">
        <w:rPr>
          <w:rFonts w:cs="Times New Roman"/>
          <w:szCs w:val="24"/>
          <w:shd w:val="clear" w:color="auto" w:fill="FFFFFF"/>
        </w:rPr>
        <w:t xml:space="preserve"> C.</w:t>
      </w:r>
    </w:p>
    <w:p w14:paraId="19C46FA4" w14:textId="77777777" w:rsidR="00495A39" w:rsidRPr="00B37EAA" w:rsidRDefault="00495A39" w:rsidP="00495A39">
      <w:pPr>
        <w:shd w:val="clear" w:color="auto" w:fill="FFFFFF"/>
        <w:spacing w:after="100" w:afterAutospacing="1" w:line="276" w:lineRule="auto"/>
        <w:rPr>
          <w:rFonts w:cs="Times New Roman"/>
          <w:szCs w:val="24"/>
          <w:shd w:val="clear" w:color="auto" w:fill="FFFFFF"/>
        </w:rPr>
      </w:pPr>
      <w:proofErr w:type="spellStart"/>
      <w:r w:rsidRPr="00B37EAA">
        <w:rPr>
          <w:rFonts w:cs="Times New Roman"/>
          <w:b/>
          <w:iCs/>
          <w:szCs w:val="24"/>
        </w:rPr>
        <w:t>Câu</w:t>
      </w:r>
      <w:proofErr w:type="spellEnd"/>
      <w:r w:rsidRPr="00B37EAA">
        <w:rPr>
          <w:rFonts w:cs="Times New Roman"/>
          <w:b/>
          <w:iCs/>
          <w:szCs w:val="24"/>
        </w:rPr>
        <w:t xml:space="preserve"> 2:</w:t>
      </w:r>
      <w:r w:rsidRPr="00B37EAA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37EAA">
        <w:rPr>
          <w:rFonts w:cs="Times New Roman"/>
          <w:szCs w:val="24"/>
          <w:shd w:val="clear" w:color="auto" w:fill="FFFFFF"/>
        </w:rPr>
        <w:t>Đáp</w:t>
      </w:r>
      <w:proofErr w:type="spellEnd"/>
      <w:r w:rsidRPr="00B37EAA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37EAA">
        <w:rPr>
          <w:rFonts w:cs="Times New Roman"/>
          <w:szCs w:val="24"/>
          <w:shd w:val="clear" w:color="auto" w:fill="FFFFFF"/>
        </w:rPr>
        <w:t>án</w:t>
      </w:r>
      <w:proofErr w:type="spellEnd"/>
      <w:r w:rsidRPr="00B37EAA">
        <w:rPr>
          <w:rFonts w:cs="Times New Roman"/>
          <w:szCs w:val="24"/>
          <w:shd w:val="clear" w:color="auto" w:fill="FFFFFF"/>
        </w:rPr>
        <w:t>: A. </w:t>
      </w:r>
    </w:p>
    <w:p w14:paraId="1FFB9496" w14:textId="77777777" w:rsidR="00495A39" w:rsidRPr="00B37EAA" w:rsidRDefault="00495A39" w:rsidP="00495A39">
      <w:pPr>
        <w:shd w:val="clear" w:color="auto" w:fill="FFFFFF"/>
        <w:spacing w:after="100" w:afterAutospacing="1" w:line="276" w:lineRule="auto"/>
        <w:rPr>
          <w:rFonts w:cs="Times New Roman"/>
          <w:szCs w:val="24"/>
          <w:shd w:val="clear" w:color="auto" w:fill="FFFFFF"/>
        </w:rPr>
      </w:pPr>
      <w:proofErr w:type="spellStart"/>
      <w:r w:rsidRPr="00B37EAA">
        <w:rPr>
          <w:rFonts w:cs="Times New Roman"/>
          <w:b/>
          <w:iCs/>
          <w:szCs w:val="24"/>
        </w:rPr>
        <w:t>Câu</w:t>
      </w:r>
      <w:proofErr w:type="spellEnd"/>
      <w:r w:rsidRPr="00B37EAA">
        <w:rPr>
          <w:rFonts w:cs="Times New Roman"/>
          <w:b/>
          <w:iCs/>
          <w:szCs w:val="24"/>
        </w:rPr>
        <w:t xml:space="preserve"> 3:</w:t>
      </w:r>
      <w:r w:rsidRPr="00B37EAA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37EAA">
        <w:rPr>
          <w:rFonts w:cs="Times New Roman"/>
          <w:szCs w:val="24"/>
          <w:shd w:val="clear" w:color="auto" w:fill="FFFFFF"/>
        </w:rPr>
        <w:t>Đáp</w:t>
      </w:r>
      <w:proofErr w:type="spellEnd"/>
      <w:r w:rsidRPr="00B37EAA">
        <w:rPr>
          <w:rFonts w:cs="Times New Roman"/>
          <w:szCs w:val="24"/>
          <w:shd w:val="clear" w:color="auto" w:fill="FFFFFF"/>
        </w:rPr>
        <w:t xml:space="preserve"> </w:t>
      </w:r>
      <w:proofErr w:type="spellStart"/>
      <w:r w:rsidRPr="00B37EAA">
        <w:rPr>
          <w:rFonts w:cs="Times New Roman"/>
          <w:szCs w:val="24"/>
          <w:shd w:val="clear" w:color="auto" w:fill="FFFFFF"/>
        </w:rPr>
        <w:t>án</w:t>
      </w:r>
      <w:proofErr w:type="spellEnd"/>
      <w:r w:rsidRPr="00B37EAA">
        <w:rPr>
          <w:rFonts w:cs="Times New Roman"/>
          <w:szCs w:val="24"/>
          <w:shd w:val="clear" w:color="auto" w:fill="FFFFFF"/>
        </w:rPr>
        <w:t>: B.</w:t>
      </w:r>
    </w:p>
    <w:p w14:paraId="76966700" w14:textId="77777777" w:rsidR="006C25D4" w:rsidRPr="00B37EAA" w:rsidRDefault="006C25D4" w:rsidP="006C25D4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szCs w:val="24"/>
          <w:lang w:val="sv-SE"/>
        </w:rPr>
      </w:pPr>
      <w:r w:rsidRPr="00B37EAA"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  <w:t>d) Tổ chức thực hiện:</w:t>
      </w:r>
      <w:r w:rsidRPr="00B37EAA">
        <w:rPr>
          <w:rFonts w:asciiTheme="majorBidi" w:eastAsia="Times New Roman" w:hAnsiTheme="majorBidi" w:cstheme="majorBidi"/>
          <w:i/>
          <w:szCs w:val="24"/>
          <w:lang w:val="sv-SE"/>
        </w:rPr>
        <w:t xml:space="preserve"> </w:t>
      </w:r>
      <w:r w:rsidRPr="00B37EAA">
        <w:rPr>
          <w:rFonts w:asciiTheme="majorBidi" w:eastAsia="Times New Roman" w:hAnsiTheme="majorBidi" w:cstheme="majorBidi"/>
          <w:szCs w:val="24"/>
          <w:lang w:val="sv-SE"/>
        </w:rPr>
        <w:t>HS làm việc cá nhân.</w:t>
      </w:r>
    </w:p>
    <w:p w14:paraId="02FA68CF" w14:textId="77777777" w:rsidR="006C25D4" w:rsidRPr="00B37EAA" w:rsidRDefault="006C25D4" w:rsidP="006C25D4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iCs/>
          <w:szCs w:val="24"/>
          <w:lang w:val="sv-SE"/>
        </w:rPr>
      </w:pPr>
      <w:r w:rsidRPr="00B37EAA">
        <w:rPr>
          <w:rFonts w:asciiTheme="majorBidi" w:eastAsia="Times New Roman" w:hAnsiTheme="majorBidi" w:cstheme="majorBidi"/>
          <w:b/>
          <w:iCs/>
          <w:szCs w:val="24"/>
          <w:lang w:val="sv-SE"/>
        </w:rPr>
        <w:t>4. Hoạt động 4: Vận dụng</w:t>
      </w:r>
    </w:p>
    <w:p w14:paraId="3FA07CC2" w14:textId="77777777" w:rsidR="006C25D4" w:rsidRPr="00B37EAA" w:rsidRDefault="006C25D4">
      <w:pPr>
        <w:pStyle w:val="Heading2"/>
        <w:spacing w:line="276" w:lineRule="auto"/>
        <w:rPr>
          <w:rFonts w:cs="Times New Roman"/>
          <w:color w:val="auto"/>
          <w:sz w:val="24"/>
          <w:szCs w:val="24"/>
        </w:rPr>
      </w:pPr>
    </w:p>
    <w:p w14:paraId="76ABE310" w14:textId="6E466147" w:rsidR="004E308E" w:rsidRPr="00B37EAA" w:rsidRDefault="006C25D4" w:rsidP="004E308E">
      <w:pPr>
        <w:tabs>
          <w:tab w:val="left" w:pos="142"/>
        </w:tabs>
        <w:spacing w:after="0" w:line="276" w:lineRule="auto"/>
        <w:ind w:firstLine="142"/>
        <w:jc w:val="both"/>
        <w:rPr>
          <w:rFonts w:cs="Times New Roman"/>
          <w:szCs w:val="24"/>
        </w:rPr>
      </w:pPr>
      <w:r w:rsidRPr="00B37EAA"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  <w:t>a) Mục tiêu:</w:t>
      </w:r>
      <w:r w:rsidRPr="00B37EAA">
        <w:rPr>
          <w:rFonts w:asciiTheme="majorBidi" w:eastAsia="Times New Roman" w:hAnsiTheme="majorBidi" w:cstheme="majorBidi"/>
          <w:iCs/>
          <w:szCs w:val="24"/>
          <w:lang w:val="sv-SE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Trình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bày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được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sự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hình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thành</w:t>
      </w:r>
      <w:proofErr w:type="spellEnd"/>
      <w:r w:rsidR="004E308E" w:rsidRPr="00B37EAA">
        <w:rPr>
          <w:rFonts w:cs="Times New Roman"/>
          <w:szCs w:val="24"/>
        </w:rPr>
        <w:t xml:space="preserve"> sulfur dioxide do </w:t>
      </w:r>
      <w:proofErr w:type="spellStart"/>
      <w:r w:rsidR="004E308E" w:rsidRPr="00B37EAA">
        <w:rPr>
          <w:rFonts w:cs="Times New Roman"/>
          <w:szCs w:val="24"/>
        </w:rPr>
        <w:t>tác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động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của</w:t>
      </w:r>
      <w:proofErr w:type="spellEnd"/>
      <w:r w:rsidR="004E308E" w:rsidRPr="00B37EAA">
        <w:rPr>
          <w:rFonts w:cs="Times New Roman"/>
          <w:szCs w:val="24"/>
        </w:rPr>
        <w:t xml:space="preserve"> con </w:t>
      </w:r>
      <w:proofErr w:type="spellStart"/>
      <w:r w:rsidR="004E308E" w:rsidRPr="00B37EAA">
        <w:rPr>
          <w:rFonts w:cs="Times New Roman"/>
          <w:szCs w:val="24"/>
        </w:rPr>
        <w:t>người</w:t>
      </w:r>
      <w:proofErr w:type="spellEnd"/>
      <w:r w:rsidR="004E308E" w:rsidRPr="00B37EAA">
        <w:rPr>
          <w:rFonts w:cs="Times New Roman"/>
          <w:szCs w:val="24"/>
        </w:rPr>
        <w:t xml:space="preserve">, </w:t>
      </w:r>
      <w:proofErr w:type="spellStart"/>
      <w:r w:rsidR="004E308E" w:rsidRPr="00B37EAA">
        <w:rPr>
          <w:rFonts w:cs="Times New Roman"/>
          <w:szCs w:val="24"/>
        </w:rPr>
        <w:t>tự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nhiên</w:t>
      </w:r>
      <w:proofErr w:type="spellEnd"/>
      <w:r w:rsidR="004E308E" w:rsidRPr="00B37EAA">
        <w:rPr>
          <w:rFonts w:cs="Times New Roman"/>
          <w:szCs w:val="24"/>
        </w:rPr>
        <w:t xml:space="preserve">, </w:t>
      </w:r>
      <w:proofErr w:type="spellStart"/>
      <w:r w:rsidR="004E308E" w:rsidRPr="00B37EAA">
        <w:rPr>
          <w:rFonts w:cs="Times New Roman"/>
          <w:szCs w:val="24"/>
        </w:rPr>
        <w:t>tác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hại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của</w:t>
      </w:r>
      <w:proofErr w:type="spellEnd"/>
      <w:r w:rsidR="004E308E" w:rsidRPr="00B37EAA">
        <w:rPr>
          <w:rFonts w:cs="Times New Roman"/>
          <w:szCs w:val="24"/>
        </w:rPr>
        <w:t xml:space="preserve"> sulfur dioxide </w:t>
      </w:r>
      <w:proofErr w:type="spellStart"/>
      <w:r w:rsidR="004E308E" w:rsidRPr="00B37EAA">
        <w:rPr>
          <w:rFonts w:cs="Times New Roman"/>
          <w:szCs w:val="24"/>
        </w:rPr>
        <w:t>và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một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số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biện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pháp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làm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giảm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thiểu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lượng</w:t>
      </w:r>
      <w:proofErr w:type="spellEnd"/>
      <w:r w:rsidR="004E308E" w:rsidRPr="00B37EAA">
        <w:rPr>
          <w:rFonts w:cs="Times New Roman"/>
          <w:szCs w:val="24"/>
        </w:rPr>
        <w:t xml:space="preserve"> sulfur dioxide </w:t>
      </w:r>
      <w:proofErr w:type="spellStart"/>
      <w:r w:rsidR="004E308E" w:rsidRPr="00B37EAA">
        <w:rPr>
          <w:rFonts w:cs="Times New Roman"/>
          <w:szCs w:val="24"/>
        </w:rPr>
        <w:t>thải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vào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không</w:t>
      </w:r>
      <w:proofErr w:type="spellEnd"/>
      <w:r w:rsidR="004E308E" w:rsidRPr="00B37EAA">
        <w:rPr>
          <w:rFonts w:cs="Times New Roman"/>
          <w:szCs w:val="24"/>
        </w:rPr>
        <w:t xml:space="preserve"> </w:t>
      </w:r>
      <w:proofErr w:type="spellStart"/>
      <w:r w:rsidR="004E308E" w:rsidRPr="00B37EAA">
        <w:rPr>
          <w:rFonts w:cs="Times New Roman"/>
          <w:szCs w:val="24"/>
        </w:rPr>
        <w:t>khí</w:t>
      </w:r>
      <w:proofErr w:type="spellEnd"/>
      <w:r w:rsidR="004E308E" w:rsidRPr="00B37EAA">
        <w:rPr>
          <w:rFonts w:cs="Times New Roman"/>
          <w:szCs w:val="24"/>
        </w:rPr>
        <w:t>.</w:t>
      </w:r>
    </w:p>
    <w:p w14:paraId="3F539257" w14:textId="36835F01" w:rsidR="006C25D4" w:rsidRPr="00B37EAA" w:rsidRDefault="006C25D4" w:rsidP="006C25D4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Calibri" w:hAnsiTheme="majorBidi" w:cstheme="majorBidi"/>
          <w:iCs/>
          <w:szCs w:val="24"/>
          <w:lang w:val="sv-SE"/>
        </w:rPr>
      </w:pPr>
      <w:r w:rsidRPr="00B37EAA"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  <w:t>b) Nội dung:</w:t>
      </w:r>
      <w:r w:rsidRPr="00B37EAA">
        <w:rPr>
          <w:rFonts w:asciiTheme="majorBidi" w:eastAsia="Times New Roman" w:hAnsiTheme="majorBidi" w:cstheme="majorBidi"/>
          <w:iCs/>
          <w:szCs w:val="24"/>
          <w:lang w:val="sv-SE"/>
        </w:rPr>
        <w:t xml:space="preserve"> </w:t>
      </w:r>
    </w:p>
    <w:p w14:paraId="3557C9A8" w14:textId="732DD427" w:rsidR="00BD5ADE" w:rsidRDefault="00BD5ADE" w:rsidP="00BD5ADE">
      <w:pPr>
        <w:pStyle w:val="NormalWeb"/>
        <w:spacing w:before="0" w:beforeAutospacing="0" w:line="276" w:lineRule="auto"/>
        <w:rPr>
          <w:shd w:val="clear" w:color="auto" w:fill="FFFFFF"/>
        </w:rPr>
      </w:pPr>
      <w:proofErr w:type="spellStart"/>
      <w:r w:rsidRPr="00B37EAA">
        <w:rPr>
          <w:b/>
          <w:iCs/>
        </w:rPr>
        <w:t>Câu</w:t>
      </w:r>
      <w:proofErr w:type="spellEnd"/>
      <w:r w:rsidRPr="00B37EAA">
        <w:rPr>
          <w:b/>
          <w:iCs/>
        </w:rPr>
        <w:t xml:space="preserve"> 1:</w:t>
      </w:r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í</w:t>
      </w:r>
      <w:proofErr w:type="spellEnd"/>
      <w:r w:rsidRPr="00B37EAA">
        <w:rPr>
          <w:shd w:val="clear" w:color="auto" w:fill="FFFFFF"/>
        </w:rPr>
        <w:t xml:space="preserve"> SO</w:t>
      </w:r>
      <w:r w:rsidRPr="00B37EAA">
        <w:rPr>
          <w:shd w:val="clear" w:color="auto" w:fill="FFFFFF"/>
          <w:vertAlign w:val="subscript"/>
        </w:rPr>
        <w:t>2</w:t>
      </w:r>
      <w:r w:rsidRPr="00B37EAA">
        <w:rPr>
          <w:shd w:val="clear" w:color="auto" w:fill="FFFFFF"/>
        </w:rPr>
        <w:t xml:space="preserve"> do </w:t>
      </w:r>
      <w:proofErr w:type="spellStart"/>
      <w:r w:rsidRPr="00B37EAA">
        <w:rPr>
          <w:shd w:val="clear" w:color="auto" w:fill="FFFFFF"/>
        </w:rPr>
        <w:t>các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nhà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máy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hải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ra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là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nguyên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nhân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chính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ro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việc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gây</w:t>
      </w:r>
      <w:proofErr w:type="spellEnd"/>
      <w:r w:rsidRPr="00B37EAA">
        <w:rPr>
          <w:shd w:val="clear" w:color="auto" w:fill="FFFFFF"/>
        </w:rPr>
        <w:t xml:space="preserve"> ô </w:t>
      </w:r>
      <w:proofErr w:type="spellStart"/>
      <w:r w:rsidRPr="00B37EAA">
        <w:rPr>
          <w:shd w:val="clear" w:color="auto" w:fill="FFFFFF"/>
        </w:rPr>
        <w:t>nhiễm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môi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rường</w:t>
      </w:r>
      <w:proofErr w:type="spellEnd"/>
      <w:r w:rsidRPr="00B37EAA">
        <w:rPr>
          <w:shd w:val="clear" w:color="auto" w:fill="FFFFFF"/>
        </w:rPr>
        <w:t xml:space="preserve">. Theo </w:t>
      </w:r>
      <w:proofErr w:type="spellStart"/>
      <w:r w:rsidRPr="00B37EAA">
        <w:rPr>
          <w:shd w:val="clear" w:color="auto" w:fill="FFFFFF"/>
        </w:rPr>
        <w:t>quy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chuẩn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ỹ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huật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quốc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gia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về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chất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lượ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ô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í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xu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quanh</w:t>
      </w:r>
      <w:proofErr w:type="spellEnd"/>
      <w:r w:rsidRPr="00B37EAA">
        <w:rPr>
          <w:shd w:val="clear" w:color="auto" w:fill="FFFFFF"/>
        </w:rPr>
        <w:t xml:space="preserve"> (QCVN 05:2013/BTNMT) </w:t>
      </w:r>
      <w:proofErr w:type="spellStart"/>
      <w:r w:rsidRPr="00B37EAA">
        <w:rPr>
          <w:shd w:val="clear" w:color="auto" w:fill="FFFFFF"/>
        </w:rPr>
        <w:t>thì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nếu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lượng</w:t>
      </w:r>
      <w:proofErr w:type="spellEnd"/>
      <w:r w:rsidRPr="00B37EAA">
        <w:rPr>
          <w:shd w:val="clear" w:color="auto" w:fill="FFFFFF"/>
        </w:rPr>
        <w:t xml:space="preserve"> SO</w:t>
      </w:r>
      <w:r w:rsidRPr="00B37EAA">
        <w:rPr>
          <w:shd w:val="clear" w:color="auto" w:fill="FFFFFF"/>
          <w:vertAlign w:val="subscript"/>
        </w:rPr>
        <w:t>2</w:t>
      </w:r>
      <w:r w:rsidRPr="00B37EAA">
        <w:rPr>
          <w:shd w:val="clear" w:color="auto" w:fill="FFFFFF"/>
        </w:rPr>
        <w:t> </w:t>
      </w:r>
      <w:proofErr w:type="spellStart"/>
      <w:r w:rsidRPr="00B37EAA">
        <w:rPr>
          <w:shd w:val="clear" w:color="auto" w:fill="FFFFFF"/>
        </w:rPr>
        <w:t>vượt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quá</w:t>
      </w:r>
      <w:proofErr w:type="spellEnd"/>
      <w:r w:rsidRPr="00B37EAA">
        <w:rPr>
          <w:shd w:val="clear" w:color="auto" w:fill="FFFFFF"/>
        </w:rPr>
        <w:t xml:space="preserve"> 350 </w:t>
      </w:r>
      <w:proofErr w:type="spellStart"/>
      <w:r w:rsidRPr="00B37EAA">
        <w:rPr>
          <w:shd w:val="clear" w:color="auto" w:fill="FFFFFF"/>
        </w:rPr>
        <w:t>μg</w:t>
      </w:r>
      <w:proofErr w:type="spellEnd"/>
      <w:r w:rsidRPr="00B37EAA">
        <w:rPr>
          <w:shd w:val="clear" w:color="auto" w:fill="FFFFFF"/>
        </w:rPr>
        <w:t>/m</w:t>
      </w:r>
      <w:r w:rsidRPr="00B37EAA">
        <w:rPr>
          <w:shd w:val="clear" w:color="auto" w:fill="FFFFFF"/>
          <w:vertAlign w:val="superscript"/>
        </w:rPr>
        <w:t>3 </w:t>
      </w:r>
      <w:proofErr w:type="spellStart"/>
      <w:r w:rsidRPr="00B37EAA">
        <w:rPr>
          <w:shd w:val="clear" w:color="auto" w:fill="FFFFFF"/>
        </w:rPr>
        <w:t>khô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í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đó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được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rong</w:t>
      </w:r>
      <w:proofErr w:type="spellEnd"/>
      <w:r w:rsidRPr="00B37EAA">
        <w:rPr>
          <w:shd w:val="clear" w:color="auto" w:fill="FFFFFF"/>
        </w:rPr>
        <w:t xml:space="preserve"> 1 </w:t>
      </w:r>
      <w:proofErr w:type="spellStart"/>
      <w:r w:rsidRPr="00B37EAA">
        <w:rPr>
          <w:shd w:val="clear" w:color="auto" w:fill="FFFFFF"/>
        </w:rPr>
        <w:t>giờ</w:t>
      </w:r>
      <w:proofErr w:type="spellEnd"/>
      <w:r w:rsidRPr="00B37EAA">
        <w:rPr>
          <w:shd w:val="clear" w:color="auto" w:fill="FFFFFF"/>
        </w:rPr>
        <w:t xml:space="preserve"> ở </w:t>
      </w:r>
      <w:proofErr w:type="spellStart"/>
      <w:r w:rsidRPr="00B37EAA">
        <w:rPr>
          <w:shd w:val="clear" w:color="auto" w:fill="FFFFFF"/>
        </w:rPr>
        <w:t>một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hành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phố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hì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coi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như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ô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í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bị</w:t>
      </w:r>
      <w:proofErr w:type="spellEnd"/>
      <w:r w:rsidRPr="00B37EAA">
        <w:rPr>
          <w:shd w:val="clear" w:color="auto" w:fill="FFFFFF"/>
        </w:rPr>
        <w:t xml:space="preserve"> ô </w:t>
      </w:r>
      <w:proofErr w:type="spellStart"/>
      <w:r w:rsidRPr="00B37EAA">
        <w:rPr>
          <w:shd w:val="clear" w:color="auto" w:fill="FFFFFF"/>
        </w:rPr>
        <w:t>nhiễm</w:t>
      </w:r>
      <w:proofErr w:type="spellEnd"/>
      <w:r w:rsidRPr="00B37EAA">
        <w:rPr>
          <w:shd w:val="clear" w:color="auto" w:fill="FFFFFF"/>
        </w:rPr>
        <w:t xml:space="preserve">. </w:t>
      </w:r>
      <w:proofErr w:type="spellStart"/>
      <w:r w:rsidRPr="00B37EAA">
        <w:rPr>
          <w:shd w:val="clear" w:color="auto" w:fill="FFFFFF"/>
        </w:rPr>
        <w:t>Nếu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người</w:t>
      </w:r>
      <w:proofErr w:type="spellEnd"/>
      <w:r w:rsidRPr="00B37EAA">
        <w:rPr>
          <w:shd w:val="clear" w:color="auto" w:fill="FFFFFF"/>
        </w:rPr>
        <w:t xml:space="preserve"> ta </w:t>
      </w:r>
      <w:proofErr w:type="spellStart"/>
      <w:r w:rsidRPr="00B37EAA">
        <w:rPr>
          <w:shd w:val="clear" w:color="auto" w:fill="FFFFFF"/>
        </w:rPr>
        <w:t>lấy</w:t>
      </w:r>
      <w:proofErr w:type="spellEnd"/>
      <w:r w:rsidRPr="00B37EAA">
        <w:rPr>
          <w:shd w:val="clear" w:color="auto" w:fill="FFFFFF"/>
        </w:rPr>
        <w:t xml:space="preserve"> 50 </w:t>
      </w:r>
      <w:proofErr w:type="spellStart"/>
      <w:r w:rsidRPr="00B37EAA">
        <w:rPr>
          <w:shd w:val="clear" w:color="auto" w:fill="FFFFFF"/>
        </w:rPr>
        <w:t>lít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ô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í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rong</w:t>
      </w:r>
      <w:proofErr w:type="spellEnd"/>
      <w:r w:rsidRPr="00B37EAA">
        <w:rPr>
          <w:shd w:val="clear" w:color="auto" w:fill="FFFFFF"/>
        </w:rPr>
        <w:t xml:space="preserve"> 1 </w:t>
      </w:r>
      <w:proofErr w:type="spellStart"/>
      <w:r w:rsidRPr="00B37EAA">
        <w:rPr>
          <w:shd w:val="clear" w:color="auto" w:fill="FFFFFF"/>
        </w:rPr>
        <w:t>giờ</w:t>
      </w:r>
      <w:proofErr w:type="spellEnd"/>
      <w:r w:rsidRPr="00B37EAA">
        <w:rPr>
          <w:shd w:val="clear" w:color="auto" w:fill="FFFFFF"/>
        </w:rPr>
        <w:t xml:space="preserve"> ở </w:t>
      </w:r>
      <w:proofErr w:type="spellStart"/>
      <w:r w:rsidRPr="00B37EAA">
        <w:rPr>
          <w:shd w:val="clear" w:color="auto" w:fill="FFFFFF"/>
        </w:rPr>
        <w:t>một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hành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phố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và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phân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ích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thấy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có</w:t>
      </w:r>
      <w:proofErr w:type="spellEnd"/>
      <w:r w:rsidRPr="00B37EAA">
        <w:rPr>
          <w:shd w:val="clear" w:color="auto" w:fill="FFFFFF"/>
        </w:rPr>
        <w:t xml:space="preserve"> 0,012 mg SO</w:t>
      </w:r>
      <w:r w:rsidRPr="00B37EAA">
        <w:rPr>
          <w:shd w:val="clear" w:color="auto" w:fill="FFFFFF"/>
          <w:vertAlign w:val="subscript"/>
        </w:rPr>
        <w:t>2 </w:t>
      </w:r>
      <w:proofErr w:type="spellStart"/>
      <w:r w:rsidRPr="00B37EAA">
        <w:rPr>
          <w:shd w:val="clear" w:color="auto" w:fill="FFFFFF"/>
        </w:rPr>
        <w:t>thì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ông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í</w:t>
      </w:r>
      <w:proofErr w:type="spellEnd"/>
      <w:r w:rsidRPr="00B37EAA">
        <w:rPr>
          <w:shd w:val="clear" w:color="auto" w:fill="FFFFFF"/>
        </w:rPr>
        <w:t xml:space="preserve"> ở </w:t>
      </w:r>
      <w:proofErr w:type="spellStart"/>
      <w:r w:rsidRPr="00B37EAA">
        <w:rPr>
          <w:shd w:val="clear" w:color="auto" w:fill="FFFFFF"/>
        </w:rPr>
        <w:t>đó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có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bị</w:t>
      </w:r>
      <w:proofErr w:type="spellEnd"/>
      <w:r w:rsidRPr="00B37EAA">
        <w:rPr>
          <w:shd w:val="clear" w:color="auto" w:fill="FFFFFF"/>
        </w:rPr>
        <w:t xml:space="preserve"> ô </w:t>
      </w:r>
      <w:proofErr w:type="spellStart"/>
      <w:r w:rsidRPr="00B37EAA">
        <w:rPr>
          <w:shd w:val="clear" w:color="auto" w:fill="FFFFFF"/>
        </w:rPr>
        <w:t>nhiễm</w:t>
      </w:r>
      <w:proofErr w:type="spellEnd"/>
      <w:r w:rsidRPr="00B37EAA">
        <w:rPr>
          <w:shd w:val="clear" w:color="auto" w:fill="FFFFFF"/>
        </w:rPr>
        <w:t xml:space="preserve"> </w:t>
      </w:r>
      <w:proofErr w:type="spellStart"/>
      <w:r w:rsidRPr="00B37EAA">
        <w:rPr>
          <w:shd w:val="clear" w:color="auto" w:fill="FFFFFF"/>
        </w:rPr>
        <w:t>không</w:t>
      </w:r>
      <w:proofErr w:type="spellEnd"/>
      <w:r w:rsidRPr="00B37EAA">
        <w:rPr>
          <w:shd w:val="clear" w:color="auto" w:fill="FFFFFF"/>
        </w:rPr>
        <w:t>?</w:t>
      </w:r>
    </w:p>
    <w:p w14:paraId="14B8B0C9" w14:textId="1219CF18" w:rsidR="0036381C" w:rsidRPr="00506077" w:rsidRDefault="00696740" w:rsidP="00506077">
      <w:pPr>
        <w:pStyle w:val="ListParagraph"/>
        <w:spacing w:before="120" w:after="0" w:line="240" w:lineRule="auto"/>
        <w:ind w:left="0"/>
        <w:jc w:val="both"/>
        <w:rPr>
          <w:rFonts w:eastAsia="Times New Roman" w:cs="Times New Roman"/>
          <w:b/>
          <w:color w:val="0000FF"/>
          <w:sz w:val="23"/>
          <w:szCs w:val="23"/>
          <w:lang w:val="pt-BR"/>
        </w:rPr>
      </w:pPr>
      <w:proofErr w:type="spellStart"/>
      <w:r>
        <w:rPr>
          <w:b/>
          <w:iCs/>
        </w:rPr>
        <w:t>Câu</w:t>
      </w:r>
      <w:proofErr w:type="spellEnd"/>
      <w:r>
        <w:rPr>
          <w:b/>
          <w:iCs/>
        </w:rPr>
        <w:t xml:space="preserve"> 2</w:t>
      </w:r>
      <w:r w:rsidRPr="00B37EAA">
        <w:rPr>
          <w:b/>
          <w:iCs/>
        </w:rPr>
        <w:t>:</w:t>
      </w:r>
      <w:r w:rsidRPr="00B37EAA">
        <w:rPr>
          <w:shd w:val="clear" w:color="auto" w:fill="FFFFFF"/>
        </w:rPr>
        <w:t xml:space="preserve"> </w:t>
      </w:r>
      <w:r w:rsidRPr="001E77D2">
        <w:rPr>
          <w:rFonts w:eastAsia="Times New Roman" w:cs="Times New Roman"/>
          <w:sz w:val="23"/>
          <w:szCs w:val="23"/>
        </w:rPr>
        <w:t xml:space="preserve">Cho 1,1 gam </w:t>
      </w:r>
      <w:proofErr w:type="spellStart"/>
      <w:r w:rsidRPr="001E77D2">
        <w:rPr>
          <w:rFonts w:eastAsia="Times New Roman" w:cs="Times New Roman"/>
          <w:sz w:val="23"/>
          <w:szCs w:val="23"/>
        </w:rPr>
        <w:t>hỗn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hợp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bột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Al </w:t>
      </w:r>
      <w:proofErr w:type="spellStart"/>
      <w:r w:rsidRPr="001E77D2">
        <w:rPr>
          <w:rFonts w:eastAsia="Times New Roman" w:cs="Times New Roman"/>
          <w:sz w:val="23"/>
          <w:szCs w:val="23"/>
        </w:rPr>
        <w:t>và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Fe </w:t>
      </w:r>
      <w:proofErr w:type="spellStart"/>
      <w:r w:rsidRPr="001E77D2">
        <w:rPr>
          <w:rFonts w:eastAsia="Times New Roman" w:cs="Times New Roman"/>
          <w:sz w:val="23"/>
          <w:szCs w:val="23"/>
        </w:rPr>
        <w:t>tác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dụng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đủ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với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1,28 gam </w:t>
      </w:r>
      <w:proofErr w:type="spellStart"/>
      <w:r w:rsidRPr="001E77D2">
        <w:rPr>
          <w:rFonts w:eastAsia="Times New Roman" w:cs="Times New Roman"/>
          <w:sz w:val="23"/>
          <w:szCs w:val="23"/>
        </w:rPr>
        <w:t>bột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S. </w:t>
      </w:r>
      <w:proofErr w:type="spellStart"/>
      <w:r w:rsidRPr="001E77D2">
        <w:rPr>
          <w:rFonts w:eastAsia="Times New Roman" w:cs="Times New Roman"/>
          <w:sz w:val="23"/>
          <w:szCs w:val="23"/>
        </w:rPr>
        <w:t>Tính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khối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lượng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của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mỗi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kim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loại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trong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hỗn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hợp</w:t>
      </w:r>
      <w:proofErr w:type="spellEnd"/>
      <w:r w:rsidRPr="001E77D2">
        <w:rPr>
          <w:rFonts w:eastAsia="Times New Roman" w:cs="Times New Roman"/>
          <w:sz w:val="23"/>
          <w:szCs w:val="23"/>
        </w:rPr>
        <w:t xml:space="preserve"> </w:t>
      </w:r>
      <w:proofErr w:type="spellStart"/>
      <w:r w:rsidRPr="001E77D2">
        <w:rPr>
          <w:rFonts w:eastAsia="Times New Roman" w:cs="Times New Roman"/>
          <w:sz w:val="23"/>
          <w:szCs w:val="23"/>
        </w:rPr>
        <w:t>đầu</w:t>
      </w:r>
      <w:proofErr w:type="spellEnd"/>
      <w:r w:rsidRPr="001E77D2">
        <w:rPr>
          <w:rFonts w:eastAsia="Times New Roman" w:cs="Times New Roman"/>
          <w:sz w:val="23"/>
          <w:szCs w:val="23"/>
        </w:rPr>
        <w:t>?</w:t>
      </w:r>
    </w:p>
    <w:p w14:paraId="0421D7B8" w14:textId="77777777" w:rsidR="006C25D4" w:rsidRPr="00B37EAA" w:rsidRDefault="006C25D4" w:rsidP="006C25D4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</w:pPr>
      <w:r w:rsidRPr="00B37EAA"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  <w:t xml:space="preserve">c) Sản phẩm: </w:t>
      </w:r>
    </w:p>
    <w:p w14:paraId="08477A22" w14:textId="77777777" w:rsidR="006C25D4" w:rsidRPr="00B37EAA" w:rsidRDefault="006C25D4" w:rsidP="006C25D4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iCs/>
          <w:szCs w:val="24"/>
          <w:lang w:val="sv-SE"/>
        </w:rPr>
      </w:pPr>
    </w:p>
    <w:p w14:paraId="08D56F76" w14:textId="22C0AEDC" w:rsidR="00BD5ADE" w:rsidRPr="00B37EAA" w:rsidRDefault="00BD5ADE" w:rsidP="00BD5ADE">
      <w:pPr>
        <w:pStyle w:val="NormalWeb"/>
        <w:shd w:val="clear" w:color="auto" w:fill="FFFFFF"/>
        <w:spacing w:before="0" w:beforeAutospacing="0" w:line="276" w:lineRule="auto"/>
      </w:pPr>
      <w:proofErr w:type="spellStart"/>
      <w:r w:rsidRPr="00B37EAA">
        <w:rPr>
          <w:b/>
          <w:iCs/>
        </w:rPr>
        <w:t>Câu</w:t>
      </w:r>
      <w:proofErr w:type="spellEnd"/>
      <w:r w:rsidRPr="00B37EAA">
        <w:rPr>
          <w:b/>
          <w:iCs/>
        </w:rPr>
        <w:t xml:space="preserve"> 1:</w:t>
      </w:r>
      <w:r w:rsidRPr="00B37EAA">
        <w:t xml:space="preserve"> </w:t>
      </w:r>
      <w:proofErr w:type="spellStart"/>
      <w:r w:rsidRPr="00B37EAA">
        <w:t>Đổi</w:t>
      </w:r>
      <w:proofErr w:type="spellEnd"/>
      <w:r w:rsidRPr="00B37EAA">
        <w:t xml:space="preserve"> 0,012 mg = 12 µg, 50 </w:t>
      </w:r>
      <w:proofErr w:type="spellStart"/>
      <w:r w:rsidRPr="00B37EAA">
        <w:t>lít</w:t>
      </w:r>
      <w:proofErr w:type="spellEnd"/>
      <w:r w:rsidRPr="00B37EAA">
        <w:t> = 0,05m³</w:t>
      </w:r>
    </w:p>
    <w:p w14:paraId="7F21AE4C" w14:textId="77777777" w:rsidR="00BD5ADE" w:rsidRPr="00B37EAA" w:rsidRDefault="00BD5ADE" w:rsidP="00BD5ADE">
      <w:pPr>
        <w:pStyle w:val="NormalWeb"/>
        <w:shd w:val="clear" w:color="auto" w:fill="FFFFFF"/>
        <w:spacing w:before="0" w:beforeAutospacing="0" w:line="276" w:lineRule="auto"/>
      </w:pPr>
      <w:proofErr w:type="spellStart"/>
      <w:r w:rsidRPr="00B37EAA">
        <w:t>lượng</w:t>
      </w:r>
      <w:proofErr w:type="spellEnd"/>
      <w:r w:rsidRPr="00B37EAA">
        <w:t xml:space="preserve"> </w:t>
      </w:r>
      <w:r w:rsidRPr="00B37EAA">
        <w:rPr>
          <w:shd w:val="clear" w:color="auto" w:fill="FFFFFF"/>
        </w:rPr>
        <w:t>SO</w:t>
      </w:r>
      <w:r w:rsidRPr="00B37EAA">
        <w:rPr>
          <w:shd w:val="clear" w:color="auto" w:fill="FFFFFF"/>
          <w:vertAlign w:val="subscript"/>
        </w:rPr>
        <w:t>2</w:t>
      </w:r>
      <w:r w:rsidRPr="00B37EAA">
        <w:t> </w:t>
      </w:r>
      <w:proofErr w:type="spellStart"/>
      <w:r w:rsidRPr="00B37EAA">
        <w:t>trong</w:t>
      </w:r>
      <w:proofErr w:type="spellEnd"/>
      <w:r w:rsidRPr="00B37EAA">
        <w:t> </w:t>
      </w:r>
      <w:proofErr w:type="spellStart"/>
      <w:r w:rsidRPr="00B37EAA">
        <w:t>không</w:t>
      </w:r>
      <w:proofErr w:type="spellEnd"/>
      <w:r w:rsidRPr="00B37EAA">
        <w:t xml:space="preserve"> </w:t>
      </w:r>
      <w:proofErr w:type="spellStart"/>
      <w:r w:rsidRPr="00B37EAA">
        <w:t>khí</w:t>
      </w:r>
      <w:proofErr w:type="spellEnd"/>
      <w:r w:rsidRPr="00B37EAA">
        <w:t xml:space="preserve"> </w:t>
      </w:r>
      <w:proofErr w:type="spellStart"/>
      <w:r w:rsidRPr="00B37EAA">
        <w:t>đó</w:t>
      </w:r>
      <w:proofErr w:type="spellEnd"/>
      <w:r w:rsidRPr="00B37EAA">
        <w:t xml:space="preserve"> </w:t>
      </w:r>
      <w:proofErr w:type="spellStart"/>
      <w:r w:rsidRPr="00B37EAA">
        <w:t>được</w:t>
      </w:r>
      <w:proofErr w:type="spellEnd"/>
      <w:r w:rsidRPr="00B37EAA">
        <w:t xml:space="preserve"> </w:t>
      </w:r>
      <w:proofErr w:type="spellStart"/>
      <w:r w:rsidRPr="00B37EAA">
        <w:t>trong</w:t>
      </w:r>
      <w:proofErr w:type="spellEnd"/>
      <w:r w:rsidRPr="00B37EAA">
        <w:t xml:space="preserve"> 1 </w:t>
      </w:r>
      <w:proofErr w:type="spellStart"/>
      <w:r w:rsidRPr="00B37EAA">
        <w:t>giờ</w:t>
      </w:r>
      <w:proofErr w:type="spellEnd"/>
      <w:r w:rsidRPr="00B37EAA">
        <w:t xml:space="preserve"> ở </w:t>
      </w:r>
      <w:proofErr w:type="spellStart"/>
      <w:r w:rsidRPr="00B37EAA">
        <w:t>thành</w:t>
      </w:r>
      <w:proofErr w:type="spellEnd"/>
      <w:r w:rsidRPr="00B37EAA">
        <w:t xml:space="preserve"> </w:t>
      </w:r>
      <w:proofErr w:type="spellStart"/>
      <w:r w:rsidRPr="00B37EAA">
        <w:t>phố</w:t>
      </w:r>
      <w:proofErr w:type="spellEnd"/>
      <w:r w:rsidRPr="00B37EAA">
        <w:t> </w:t>
      </w:r>
      <w:proofErr w:type="spellStart"/>
      <w:r w:rsidRPr="00B37EAA">
        <w:t>đó</w:t>
      </w:r>
      <w:proofErr w:type="spellEnd"/>
      <w:r w:rsidRPr="00B37EAA">
        <w:t xml:space="preserve"> </w:t>
      </w:r>
      <w:proofErr w:type="spellStart"/>
      <w:r w:rsidRPr="00B37EAA">
        <w:t>là</w:t>
      </w:r>
      <w:proofErr w:type="spellEnd"/>
      <w:r w:rsidRPr="00B37EAA">
        <w:t>: 12/0,05 =240 </w:t>
      </w:r>
      <w:proofErr w:type="spellStart"/>
      <w:r w:rsidRPr="00B37EAA">
        <w:t>μg</w:t>
      </w:r>
      <w:proofErr w:type="spellEnd"/>
      <w:r w:rsidRPr="00B37EAA">
        <w:t>/m</w:t>
      </w:r>
      <w:proofErr w:type="gramStart"/>
      <w:r w:rsidRPr="00B37EAA">
        <w:rPr>
          <w:vertAlign w:val="superscript"/>
        </w:rPr>
        <w:t>3</w:t>
      </w:r>
      <w:r w:rsidRPr="00B37EAA">
        <w:t>  &lt;</w:t>
      </w:r>
      <w:proofErr w:type="gramEnd"/>
      <w:r w:rsidRPr="00B37EAA">
        <w:t> 350 </w:t>
      </w:r>
      <w:proofErr w:type="spellStart"/>
      <w:r w:rsidRPr="00B37EAA">
        <w:t>μg</w:t>
      </w:r>
      <w:proofErr w:type="spellEnd"/>
      <w:r w:rsidRPr="00B37EAA">
        <w:t>/m</w:t>
      </w:r>
      <w:r w:rsidRPr="00B37EAA">
        <w:rPr>
          <w:vertAlign w:val="superscript"/>
        </w:rPr>
        <w:t>3</w:t>
      </w:r>
      <w:r w:rsidRPr="00B37EAA">
        <w:t> </w:t>
      </w:r>
    </w:p>
    <w:p w14:paraId="4A288ECC" w14:textId="77777777" w:rsidR="00BD5ADE" w:rsidRPr="00B37EAA" w:rsidRDefault="00BD5ADE" w:rsidP="00BD5ADE">
      <w:pPr>
        <w:pStyle w:val="NormalWeb"/>
        <w:shd w:val="clear" w:color="auto" w:fill="FFFFFF"/>
        <w:spacing w:before="0" w:beforeAutospacing="0" w:after="0" w:afterAutospacing="0" w:line="276" w:lineRule="auto"/>
      </w:pPr>
      <w:proofErr w:type="spellStart"/>
      <w:r w:rsidRPr="00B37EAA">
        <w:t>Vậy</w:t>
      </w:r>
      <w:proofErr w:type="spellEnd"/>
      <w:r w:rsidRPr="00B37EAA">
        <w:t> </w:t>
      </w:r>
      <w:proofErr w:type="spellStart"/>
      <w:r w:rsidRPr="00B37EAA">
        <w:t>không</w:t>
      </w:r>
      <w:proofErr w:type="spellEnd"/>
      <w:r w:rsidRPr="00B37EAA">
        <w:t xml:space="preserve"> </w:t>
      </w:r>
      <w:proofErr w:type="spellStart"/>
      <w:r w:rsidRPr="00B37EAA">
        <w:t>khí</w:t>
      </w:r>
      <w:proofErr w:type="spellEnd"/>
      <w:r w:rsidRPr="00B37EAA">
        <w:t xml:space="preserve"> ở </w:t>
      </w:r>
      <w:proofErr w:type="spellStart"/>
      <w:r w:rsidRPr="00B37EAA">
        <w:t>đó</w:t>
      </w:r>
      <w:proofErr w:type="spellEnd"/>
      <w:r w:rsidRPr="00B37EAA">
        <w:t> </w:t>
      </w:r>
      <w:proofErr w:type="spellStart"/>
      <w:r w:rsidRPr="00B37EAA">
        <w:t>không</w:t>
      </w:r>
      <w:proofErr w:type="spellEnd"/>
      <w:r w:rsidRPr="00B37EAA">
        <w:t> </w:t>
      </w:r>
      <w:proofErr w:type="spellStart"/>
      <w:r w:rsidRPr="00B37EAA">
        <w:t>bị</w:t>
      </w:r>
      <w:proofErr w:type="spellEnd"/>
      <w:r w:rsidRPr="00B37EAA">
        <w:t xml:space="preserve"> ô </w:t>
      </w:r>
      <w:proofErr w:type="spellStart"/>
      <w:r w:rsidRPr="00B37EAA">
        <w:t>nhiễm</w:t>
      </w:r>
      <w:proofErr w:type="spellEnd"/>
      <w:r w:rsidRPr="00B37EAA">
        <w:t> </w:t>
      </w:r>
    </w:p>
    <w:p w14:paraId="10FB0540" w14:textId="77777777" w:rsidR="00BD5ADE" w:rsidRPr="00B37EAA" w:rsidRDefault="00BD5ADE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</w:pPr>
    </w:p>
    <w:p w14:paraId="58F3BB49" w14:textId="77777777" w:rsidR="00BD5ADE" w:rsidRDefault="006C25D4" w:rsidP="00BD5ADE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szCs w:val="24"/>
          <w:lang w:val="sv-SE"/>
        </w:rPr>
      </w:pPr>
      <w:r w:rsidRPr="00B37EAA">
        <w:rPr>
          <w:rFonts w:asciiTheme="majorBidi" w:eastAsia="Times New Roman" w:hAnsiTheme="majorBidi" w:cstheme="majorBidi"/>
          <w:b/>
          <w:bCs/>
          <w:iCs/>
          <w:szCs w:val="24"/>
          <w:lang w:val="sv-SE"/>
        </w:rPr>
        <w:t>d) Tổ chức thực hiện:</w:t>
      </w:r>
      <w:r w:rsidRPr="00B37EAA">
        <w:rPr>
          <w:rFonts w:asciiTheme="majorBidi" w:eastAsia="Times New Roman" w:hAnsiTheme="majorBidi" w:cstheme="majorBidi"/>
          <w:iCs/>
          <w:szCs w:val="24"/>
          <w:lang w:val="sv-SE"/>
        </w:rPr>
        <w:t xml:space="preserve"> </w:t>
      </w:r>
      <w:r w:rsidR="00BD5ADE" w:rsidRPr="00B37EAA">
        <w:rPr>
          <w:rFonts w:asciiTheme="majorBidi" w:eastAsia="Times New Roman" w:hAnsiTheme="majorBidi" w:cstheme="majorBidi"/>
          <w:szCs w:val="24"/>
          <w:lang w:val="sv-SE"/>
        </w:rPr>
        <w:t>HS làm việc cá nhân.</w:t>
      </w:r>
    </w:p>
    <w:p w14:paraId="34FF8B92" w14:textId="138B862D" w:rsidR="00A3403C" w:rsidRPr="001E77D2" w:rsidRDefault="00A3403C" w:rsidP="00A3403C">
      <w:pPr>
        <w:pStyle w:val="ListParagraph"/>
        <w:spacing w:before="120" w:after="0" w:line="240" w:lineRule="auto"/>
        <w:ind w:left="0"/>
        <w:jc w:val="both"/>
        <w:rPr>
          <w:rFonts w:eastAsia="Times New Roman" w:cs="Times New Roman"/>
          <w:color w:val="000000" w:themeColor="text1"/>
          <w:sz w:val="23"/>
          <w:szCs w:val="23"/>
          <w:lang w:val="pt-BR"/>
        </w:rPr>
      </w:pPr>
      <w:proofErr w:type="spellStart"/>
      <w:r>
        <w:rPr>
          <w:b/>
          <w:iCs/>
        </w:rPr>
        <w:t>Câu</w:t>
      </w:r>
      <w:proofErr w:type="spellEnd"/>
      <w:r>
        <w:rPr>
          <w:b/>
          <w:iCs/>
        </w:rPr>
        <w:t xml:space="preserve"> 2</w:t>
      </w:r>
      <w:r w:rsidRPr="00B37EAA">
        <w:rPr>
          <w:b/>
          <w:iCs/>
        </w:rPr>
        <w:t>:</w:t>
      </w:r>
      <w:r w:rsidRPr="00B37EAA">
        <w:rPr>
          <w:shd w:val="clear" w:color="auto" w:fill="FFFFFF"/>
        </w:rPr>
        <w:t xml:space="preserve"> </w:t>
      </w:r>
    </w:p>
    <w:p w14:paraId="4A9A2E7D" w14:textId="77777777" w:rsidR="00A3403C" w:rsidRPr="001E77D2" w:rsidRDefault="00A3403C" w:rsidP="00A3403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eastAsia="Times New Roman" w:cs="Times New Roman"/>
          <w:b/>
          <w:color w:val="0070C0"/>
          <w:sz w:val="23"/>
          <w:szCs w:val="23"/>
          <w:lang w:val="vi-VN"/>
        </w:rPr>
      </w:pPr>
      <w:r w:rsidRPr="001E77D2">
        <w:rPr>
          <w:rFonts w:eastAsia="Times New Roman" w:cs="Times New Roman"/>
          <w:b/>
          <w:color w:val="800080"/>
          <w:sz w:val="23"/>
          <w:szCs w:val="23"/>
          <w:lang w:val="pt-BR"/>
        </w:rPr>
        <w:t>Hướng dẫn giải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99"/>
      </w:tblGrid>
      <w:tr w:rsidR="00A3403C" w:rsidRPr="001E77D2" w14:paraId="5FB73C27" w14:textId="77777777" w:rsidTr="00BD2E5C">
        <w:tc>
          <w:tcPr>
            <w:tcW w:w="10187" w:type="dxa"/>
          </w:tcPr>
          <w:p w14:paraId="17F65212" w14:textId="77777777" w:rsidR="00A3403C" w:rsidRPr="001E77D2" w:rsidRDefault="00A3403C" w:rsidP="00BD2E5C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Times New Roman"/>
                <w:color w:val="000000" w:themeColor="text1"/>
                <w:sz w:val="23"/>
                <w:szCs w:val="23"/>
                <w:lang w:val="pt-BR"/>
              </w:rPr>
            </w:pPr>
            <w:r w:rsidRPr="001E77D2">
              <w:rPr>
                <w:rFonts w:asciiTheme="minorHAnsi" w:hAnsiTheme="minorHAnsi"/>
                <w:position w:val="-20"/>
                <w:sz w:val="23"/>
                <w:szCs w:val="23"/>
              </w:rPr>
              <w:object w:dxaOrig="6160" w:dyaOrig="4140" w14:anchorId="73EE987E">
                <v:shape id="_x0000_i1035" type="#_x0000_t75" style="width:308.4pt;height:207.6pt" o:ole="">
                  <v:imagedata r:id="rId27" o:title=""/>
                </v:shape>
                <o:OLEObject Type="Embed" ProgID="Equation.DSMT4" ShapeID="_x0000_i1035" DrawAspect="Content" ObjectID="_1825607261" r:id="rId28"/>
              </w:object>
            </w:r>
          </w:p>
        </w:tc>
      </w:tr>
    </w:tbl>
    <w:p w14:paraId="79A96E04" w14:textId="77777777" w:rsidR="00A3403C" w:rsidRPr="00B37EAA" w:rsidRDefault="00A3403C" w:rsidP="00BD5ADE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szCs w:val="24"/>
          <w:lang w:val="sv-SE"/>
        </w:rPr>
      </w:pPr>
    </w:p>
    <w:sectPr w:rsidR="00A3403C" w:rsidRPr="00B37EAA" w:rsidSect="00126C47">
      <w:headerReference w:type="default" r:id="rId29"/>
      <w:footerReference w:type="default" r:id="rId30"/>
      <w:pgSz w:w="11907" w:h="16840" w:code="9"/>
      <w:pgMar w:top="680" w:right="851" w:bottom="680" w:left="1247" w:header="113" w:footer="1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B1F26C" w14:textId="77777777" w:rsidR="00AC217A" w:rsidRDefault="00AC217A" w:rsidP="00FC05EF">
      <w:pPr>
        <w:spacing w:after="0" w:line="240" w:lineRule="auto"/>
      </w:pPr>
      <w:r>
        <w:separator/>
      </w:r>
    </w:p>
  </w:endnote>
  <w:endnote w:type="continuationSeparator" w:id="0">
    <w:p w14:paraId="473F2980" w14:textId="77777777" w:rsidR="00AC217A" w:rsidRDefault="00AC217A" w:rsidP="00FC05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71817086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ADD008" w14:textId="3AC4E10B" w:rsidR="006E1824" w:rsidRDefault="006E1824">
        <w:pPr>
          <w:pStyle w:val="Footer"/>
          <w:jc w:val="right"/>
        </w:pPr>
        <w: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28B4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7132DDBF" w14:textId="77777777" w:rsidR="006E1824" w:rsidRDefault="006E18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BAEE79" w14:textId="77777777" w:rsidR="00AC217A" w:rsidRDefault="00AC217A" w:rsidP="00FC05EF">
      <w:pPr>
        <w:spacing w:after="0" w:line="240" w:lineRule="auto"/>
      </w:pPr>
      <w:r>
        <w:separator/>
      </w:r>
    </w:p>
  </w:footnote>
  <w:footnote w:type="continuationSeparator" w:id="0">
    <w:p w14:paraId="70CF7B50" w14:textId="77777777" w:rsidR="00AC217A" w:rsidRDefault="00AC217A" w:rsidP="00FC05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845C85" w14:textId="03C58952" w:rsidR="006E1824" w:rsidRDefault="00D010DE">
    <w:pPr>
      <w:pStyle w:val="Header"/>
    </w:pPr>
    <w:r w:rsidRPr="00126C47">
      <w:rPr>
        <w:b/>
        <w:noProof/>
        <w:color w:val="FFFFFF" w:themeColor="background1"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BD9CDA" wp14:editId="4C31CEED">
              <wp:simplePos x="0" y="0"/>
              <wp:positionH relativeFrom="column">
                <wp:posOffset>-95250</wp:posOffset>
              </wp:positionH>
              <wp:positionV relativeFrom="paragraph">
                <wp:posOffset>132715</wp:posOffset>
              </wp:positionV>
              <wp:extent cx="6195695" cy="313690"/>
              <wp:effectExtent l="0" t="0" r="14605" b="1016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95695" cy="313690"/>
                      </a:xfrm>
                      <a:prstGeom prst="roundRect">
                        <a:avLst/>
                      </a:prstGeom>
                      <a:solidFill>
                        <a:srgbClr val="4117F1"/>
                      </a:solidFill>
                      <a:ln w="19050"/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C97227C" w14:textId="6394FB5F" w:rsidR="00126C47" w:rsidRPr="00126C47" w:rsidRDefault="00126C47" w:rsidP="00126C47">
                          <w:pPr>
                            <w:jc w:val="center"/>
                            <w:rPr>
                              <w:b/>
                            </w:rPr>
                          </w:pPr>
                          <w:r w:rsidRPr="00B87A16">
                            <w:rPr>
                              <w:b/>
                              <w:szCs w:val="24"/>
                            </w:rPr>
                            <w:t xml:space="preserve">KẾ HOẠCH BÀI DẠY HÓA HỌC </w:t>
                          </w:r>
                          <w:r w:rsidR="00D010DE">
                            <w:rPr>
                              <w:b/>
                              <w:szCs w:val="24"/>
                            </w:rPr>
                            <w:t>11</w:t>
                          </w:r>
                          <w:r w:rsidRPr="00B87A16">
                            <w:rPr>
                              <w:b/>
                              <w:szCs w:val="24"/>
                            </w:rPr>
                            <w:t xml:space="preserve"> NĂM HỌC 202</w:t>
                          </w:r>
                          <w:r w:rsidR="00D010DE">
                            <w:rPr>
                              <w:b/>
                              <w:szCs w:val="24"/>
                            </w:rPr>
                            <w:t>4</w:t>
                          </w:r>
                          <w:r w:rsidRPr="00B87A16">
                            <w:rPr>
                              <w:b/>
                              <w:szCs w:val="24"/>
                            </w:rPr>
                            <w:t xml:space="preserve"> – 202</w:t>
                          </w:r>
                          <w:r w:rsidR="00D010DE">
                            <w:rPr>
                              <w:b/>
                              <w:szCs w:val="24"/>
                            </w:rPr>
                            <w:t>5</w:t>
                          </w:r>
                          <w:r w:rsidRPr="00B87A16">
                            <w:rPr>
                              <w:b/>
                              <w:szCs w:val="24"/>
                            </w:rPr>
                            <w:t xml:space="preserve"> </w:t>
                          </w:r>
                          <w:r w:rsidR="003A759C">
                            <w:rPr>
                              <w:b/>
                            </w:rPr>
                            <w:t>CTS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oundrect w14:anchorId="27BD9CDA" id="Rounded Rectangle 1" o:spid="_x0000_s1026" style="position:absolute;margin-left:-7.5pt;margin-top:10.45pt;width:487.85pt;height:24.7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" fillcolor="#4117f1" strokecolor="#1f3763 [1604]" strokeweight="1.5pt">
              <v:stroke joinstyle="miter"/>
              <v:textbox>
                <w:txbxContent>
                  <w:p w14:paraId="6C97227C" w14:textId="6394FB5F" w:rsidR="00126C47" w:rsidRPr="00126C47" w:rsidRDefault="00126C47" w:rsidP="00126C47">
                    <w:pPr>
                      <w:jc w:val="center"/>
                      <w:rPr>
                        <w:b/>
                      </w:rPr>
                    </w:pPr>
                    <w:r w:rsidRPr="00B87A16">
                      <w:rPr>
                        <w:b/>
                        <w:szCs w:val="24"/>
                      </w:rPr>
                      <w:t xml:space="preserve">KẾ HOẠCH BÀI DẠY HÓA HỌC </w:t>
                    </w:r>
                    <w:r w:rsidR="00D010DE">
                      <w:rPr>
                        <w:b/>
                        <w:szCs w:val="24"/>
                      </w:rPr>
                      <w:t>11</w:t>
                    </w:r>
                    <w:r w:rsidRPr="00B87A16">
                      <w:rPr>
                        <w:b/>
                        <w:szCs w:val="24"/>
                      </w:rPr>
                      <w:t xml:space="preserve"> NĂM HỌC 202</w:t>
                    </w:r>
                    <w:r w:rsidR="00D010DE">
                      <w:rPr>
                        <w:b/>
                        <w:szCs w:val="24"/>
                      </w:rPr>
                      <w:t>4</w:t>
                    </w:r>
                    <w:r w:rsidRPr="00B87A16">
                      <w:rPr>
                        <w:b/>
                        <w:szCs w:val="24"/>
                      </w:rPr>
                      <w:t xml:space="preserve"> – 202</w:t>
                    </w:r>
                    <w:r w:rsidR="00D010DE">
                      <w:rPr>
                        <w:b/>
                        <w:szCs w:val="24"/>
                      </w:rPr>
                      <w:t>5</w:t>
                    </w:r>
                    <w:r w:rsidRPr="00B87A16">
                      <w:rPr>
                        <w:b/>
                        <w:szCs w:val="24"/>
                      </w:rPr>
                      <w:t xml:space="preserve"> </w:t>
                    </w:r>
                    <w:r w:rsidR="003A759C">
                      <w:rPr>
                        <w:b/>
                      </w:rPr>
                      <w:t>CTST</w:t>
                    </w:r>
                  </w:p>
                </w:txbxContent>
              </v:textbox>
            </v:roundrect>
          </w:pict>
        </mc:Fallback>
      </mc:AlternateContent>
    </w:r>
  </w:p>
  <w:p w14:paraId="32E4B502" w14:textId="2001E547" w:rsidR="00126C47" w:rsidRDefault="00126C47" w:rsidP="00126C47">
    <w:pPr>
      <w:spacing w:after="0" w:line="240" w:lineRule="auto"/>
      <w:jc w:val="center"/>
      <w:rPr>
        <w:b/>
        <w:sz w:val="26"/>
        <w:szCs w:val="26"/>
        <w:lang w:val="nl-NL"/>
      </w:rPr>
    </w:pPr>
  </w:p>
  <w:p w14:paraId="28E2A7C4" w14:textId="0A966441" w:rsidR="00627ADB" w:rsidRDefault="00627AD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A00436"/>
    <w:multiLevelType w:val="multilevel"/>
    <w:tmpl w:val="52DE5F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C181E92"/>
    <w:multiLevelType w:val="multilevel"/>
    <w:tmpl w:val="091E21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C5D7407"/>
    <w:multiLevelType w:val="hybridMultilevel"/>
    <w:tmpl w:val="C960F2F8"/>
    <w:lvl w:ilvl="0" w:tplc="A942F16E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 w15:restartNumberingAfterBreak="0">
    <w:nsid w:val="155F0569"/>
    <w:multiLevelType w:val="hybridMultilevel"/>
    <w:tmpl w:val="F8848BFA"/>
    <w:lvl w:ilvl="0" w:tplc="F7425ABA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6F423EF"/>
    <w:multiLevelType w:val="multilevel"/>
    <w:tmpl w:val="99A623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0463049"/>
    <w:multiLevelType w:val="hybridMultilevel"/>
    <w:tmpl w:val="7E809760"/>
    <w:lvl w:ilvl="0" w:tplc="62C80D7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3A64E8"/>
    <w:multiLevelType w:val="hybridMultilevel"/>
    <w:tmpl w:val="2F589D02"/>
    <w:lvl w:ilvl="0" w:tplc="25128EDC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FE0ECF"/>
    <w:multiLevelType w:val="hybridMultilevel"/>
    <w:tmpl w:val="40A8B88A"/>
    <w:lvl w:ilvl="0" w:tplc="CE88BE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CA0C3E"/>
    <w:multiLevelType w:val="multilevel"/>
    <w:tmpl w:val="BBEA9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E0B5465"/>
    <w:multiLevelType w:val="hybridMultilevel"/>
    <w:tmpl w:val="139CC400"/>
    <w:lvl w:ilvl="0" w:tplc="68202A0A">
      <w:start w:val="3"/>
      <w:numFmt w:val="bullet"/>
      <w:lvlText w:val="-"/>
      <w:lvlJc w:val="left"/>
      <w:pPr>
        <w:ind w:left="64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10" w15:restartNumberingAfterBreak="0">
    <w:nsid w:val="519F744D"/>
    <w:multiLevelType w:val="hybridMultilevel"/>
    <w:tmpl w:val="6DA01BD6"/>
    <w:lvl w:ilvl="0" w:tplc="FB2ECB6C">
      <w:start w:val="1"/>
      <w:numFmt w:val="bullet"/>
      <w:lvlText w:val="-"/>
      <w:lvlJc w:val="left"/>
      <w:pPr>
        <w:ind w:left="64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11" w15:restartNumberingAfterBreak="0">
    <w:nsid w:val="57580983"/>
    <w:multiLevelType w:val="hybridMultilevel"/>
    <w:tmpl w:val="0ED2F69A"/>
    <w:lvl w:ilvl="0" w:tplc="BAC0EB28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5E687470"/>
    <w:multiLevelType w:val="hybridMultilevel"/>
    <w:tmpl w:val="821606A8"/>
    <w:lvl w:ilvl="0" w:tplc="EE84CF0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119502C"/>
    <w:multiLevelType w:val="multilevel"/>
    <w:tmpl w:val="C0CCD6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F8B7009"/>
    <w:multiLevelType w:val="multilevel"/>
    <w:tmpl w:val="CD360C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FFE097C"/>
    <w:multiLevelType w:val="hybridMultilevel"/>
    <w:tmpl w:val="D0F2567E"/>
    <w:lvl w:ilvl="0" w:tplc="3E70C83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58908880">
    <w:abstractNumId w:val="7"/>
  </w:num>
  <w:num w:numId="2" w16cid:durableId="847139981">
    <w:abstractNumId w:val="5"/>
  </w:num>
  <w:num w:numId="3" w16cid:durableId="517239067">
    <w:abstractNumId w:val="6"/>
  </w:num>
  <w:num w:numId="4" w16cid:durableId="1772553148">
    <w:abstractNumId w:val="12"/>
  </w:num>
  <w:num w:numId="5" w16cid:durableId="810486630">
    <w:abstractNumId w:val="2"/>
  </w:num>
  <w:num w:numId="6" w16cid:durableId="824007590">
    <w:abstractNumId w:val="11"/>
  </w:num>
  <w:num w:numId="7" w16cid:durableId="1502770366">
    <w:abstractNumId w:val="3"/>
  </w:num>
  <w:num w:numId="8" w16cid:durableId="1460566860">
    <w:abstractNumId w:val="10"/>
  </w:num>
  <w:num w:numId="9" w16cid:durableId="909585778">
    <w:abstractNumId w:val="9"/>
  </w:num>
  <w:num w:numId="10" w16cid:durableId="2132168732">
    <w:abstractNumId w:val="14"/>
  </w:num>
  <w:num w:numId="11" w16cid:durableId="261299012">
    <w:abstractNumId w:val="4"/>
  </w:num>
  <w:num w:numId="12" w16cid:durableId="1090585630">
    <w:abstractNumId w:val="1"/>
  </w:num>
  <w:num w:numId="13" w16cid:durableId="2037151448">
    <w:abstractNumId w:val="13"/>
  </w:num>
  <w:num w:numId="14" w16cid:durableId="2088378086">
    <w:abstractNumId w:val="8"/>
  </w:num>
  <w:num w:numId="15" w16cid:durableId="708342645">
    <w:abstractNumId w:val="0"/>
  </w:num>
  <w:num w:numId="16" w16cid:durableId="66659607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288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4E6C"/>
    <w:rsid w:val="00000DE5"/>
    <w:rsid w:val="00003E03"/>
    <w:rsid w:val="00010A40"/>
    <w:rsid w:val="00015629"/>
    <w:rsid w:val="00017453"/>
    <w:rsid w:val="0002254B"/>
    <w:rsid w:val="00023926"/>
    <w:rsid w:val="0002497C"/>
    <w:rsid w:val="00036E03"/>
    <w:rsid w:val="00037BF4"/>
    <w:rsid w:val="0004198D"/>
    <w:rsid w:val="00050598"/>
    <w:rsid w:val="000545FB"/>
    <w:rsid w:val="00055D07"/>
    <w:rsid w:val="0005682C"/>
    <w:rsid w:val="000574EE"/>
    <w:rsid w:val="0006011E"/>
    <w:rsid w:val="000629C9"/>
    <w:rsid w:val="00064BA2"/>
    <w:rsid w:val="00065A1D"/>
    <w:rsid w:val="00067B3C"/>
    <w:rsid w:val="00067C91"/>
    <w:rsid w:val="000722B5"/>
    <w:rsid w:val="00074232"/>
    <w:rsid w:val="00076768"/>
    <w:rsid w:val="000769BE"/>
    <w:rsid w:val="00077CF0"/>
    <w:rsid w:val="000815BD"/>
    <w:rsid w:val="00082B7A"/>
    <w:rsid w:val="00087A0E"/>
    <w:rsid w:val="00087F26"/>
    <w:rsid w:val="00095849"/>
    <w:rsid w:val="000A3511"/>
    <w:rsid w:val="000A5CFF"/>
    <w:rsid w:val="000B3AEC"/>
    <w:rsid w:val="000D0F73"/>
    <w:rsid w:val="000D1229"/>
    <w:rsid w:val="000D5C54"/>
    <w:rsid w:val="000E339F"/>
    <w:rsid w:val="000E50B9"/>
    <w:rsid w:val="000E5361"/>
    <w:rsid w:val="000E53DC"/>
    <w:rsid w:val="000E75C8"/>
    <w:rsid w:val="000F2AA6"/>
    <w:rsid w:val="000F4DC3"/>
    <w:rsid w:val="000F627E"/>
    <w:rsid w:val="0010059A"/>
    <w:rsid w:val="00112749"/>
    <w:rsid w:val="00114E57"/>
    <w:rsid w:val="00121B53"/>
    <w:rsid w:val="001249CF"/>
    <w:rsid w:val="00126C47"/>
    <w:rsid w:val="00127641"/>
    <w:rsid w:val="0013197D"/>
    <w:rsid w:val="00131C45"/>
    <w:rsid w:val="00132642"/>
    <w:rsid w:val="00132763"/>
    <w:rsid w:val="00133332"/>
    <w:rsid w:val="00133571"/>
    <w:rsid w:val="00133C9F"/>
    <w:rsid w:val="00140915"/>
    <w:rsid w:val="00140A91"/>
    <w:rsid w:val="00140EC0"/>
    <w:rsid w:val="00144928"/>
    <w:rsid w:val="00145331"/>
    <w:rsid w:val="00146805"/>
    <w:rsid w:val="00153258"/>
    <w:rsid w:val="00157089"/>
    <w:rsid w:val="00157A3A"/>
    <w:rsid w:val="00166A48"/>
    <w:rsid w:val="00166D05"/>
    <w:rsid w:val="0017180F"/>
    <w:rsid w:val="00176423"/>
    <w:rsid w:val="001773A1"/>
    <w:rsid w:val="00180170"/>
    <w:rsid w:val="00181A16"/>
    <w:rsid w:val="00183540"/>
    <w:rsid w:val="001861B1"/>
    <w:rsid w:val="0019304F"/>
    <w:rsid w:val="001933C3"/>
    <w:rsid w:val="00197348"/>
    <w:rsid w:val="001A3212"/>
    <w:rsid w:val="001B2F9C"/>
    <w:rsid w:val="001C129F"/>
    <w:rsid w:val="001C269D"/>
    <w:rsid w:val="001C3A01"/>
    <w:rsid w:val="001C3CB9"/>
    <w:rsid w:val="001C3ED9"/>
    <w:rsid w:val="001C40F6"/>
    <w:rsid w:val="001D0F5F"/>
    <w:rsid w:val="001D23CD"/>
    <w:rsid w:val="001D5B08"/>
    <w:rsid w:val="001E03EA"/>
    <w:rsid w:val="001E6B7E"/>
    <w:rsid w:val="001E781D"/>
    <w:rsid w:val="00201780"/>
    <w:rsid w:val="00201FAB"/>
    <w:rsid w:val="0020246D"/>
    <w:rsid w:val="002050C4"/>
    <w:rsid w:val="0020532E"/>
    <w:rsid w:val="002058A7"/>
    <w:rsid w:val="00210B48"/>
    <w:rsid w:val="00211D9F"/>
    <w:rsid w:val="002172B0"/>
    <w:rsid w:val="00217A03"/>
    <w:rsid w:val="00220497"/>
    <w:rsid w:val="002206C2"/>
    <w:rsid w:val="00222060"/>
    <w:rsid w:val="00224A7F"/>
    <w:rsid w:val="00224E30"/>
    <w:rsid w:val="002256CC"/>
    <w:rsid w:val="00232480"/>
    <w:rsid w:val="002365CF"/>
    <w:rsid w:val="00236F5C"/>
    <w:rsid w:val="00237EDB"/>
    <w:rsid w:val="00244345"/>
    <w:rsid w:val="00250916"/>
    <w:rsid w:val="00256C2A"/>
    <w:rsid w:val="00257B3C"/>
    <w:rsid w:val="002716EF"/>
    <w:rsid w:val="00271C3D"/>
    <w:rsid w:val="00275C35"/>
    <w:rsid w:val="002814E1"/>
    <w:rsid w:val="0028301A"/>
    <w:rsid w:val="00286A55"/>
    <w:rsid w:val="00286EB1"/>
    <w:rsid w:val="00290F59"/>
    <w:rsid w:val="00290FFD"/>
    <w:rsid w:val="00295C45"/>
    <w:rsid w:val="002A0281"/>
    <w:rsid w:val="002A10CC"/>
    <w:rsid w:val="002A11B6"/>
    <w:rsid w:val="002A55E2"/>
    <w:rsid w:val="002B2AFE"/>
    <w:rsid w:val="002C083E"/>
    <w:rsid w:val="002C2B73"/>
    <w:rsid w:val="002C6312"/>
    <w:rsid w:val="002C7D20"/>
    <w:rsid w:val="002D14A4"/>
    <w:rsid w:val="002D297F"/>
    <w:rsid w:val="002D2AC7"/>
    <w:rsid w:val="002D4DCA"/>
    <w:rsid w:val="002D6C97"/>
    <w:rsid w:val="002E56B3"/>
    <w:rsid w:val="002F0153"/>
    <w:rsid w:val="002F6B70"/>
    <w:rsid w:val="0030173F"/>
    <w:rsid w:val="00303E0E"/>
    <w:rsid w:val="00313A54"/>
    <w:rsid w:val="00320BF8"/>
    <w:rsid w:val="00321694"/>
    <w:rsid w:val="00322C38"/>
    <w:rsid w:val="00327E1D"/>
    <w:rsid w:val="00330650"/>
    <w:rsid w:val="00335B94"/>
    <w:rsid w:val="00340B4A"/>
    <w:rsid w:val="003525DF"/>
    <w:rsid w:val="003551C8"/>
    <w:rsid w:val="003567C8"/>
    <w:rsid w:val="0036157E"/>
    <w:rsid w:val="00362800"/>
    <w:rsid w:val="0036381C"/>
    <w:rsid w:val="00364A28"/>
    <w:rsid w:val="0037052E"/>
    <w:rsid w:val="00375B33"/>
    <w:rsid w:val="00375DF3"/>
    <w:rsid w:val="0038079F"/>
    <w:rsid w:val="00390EE1"/>
    <w:rsid w:val="003925AC"/>
    <w:rsid w:val="0039798D"/>
    <w:rsid w:val="003A634B"/>
    <w:rsid w:val="003A759C"/>
    <w:rsid w:val="003B172B"/>
    <w:rsid w:val="003B3BF9"/>
    <w:rsid w:val="003B55BD"/>
    <w:rsid w:val="003C00B0"/>
    <w:rsid w:val="003C26A8"/>
    <w:rsid w:val="003D1149"/>
    <w:rsid w:val="003D367C"/>
    <w:rsid w:val="003D52FD"/>
    <w:rsid w:val="003E26E8"/>
    <w:rsid w:val="003E3AD6"/>
    <w:rsid w:val="003E542F"/>
    <w:rsid w:val="003E6A34"/>
    <w:rsid w:val="003F0487"/>
    <w:rsid w:val="003F5168"/>
    <w:rsid w:val="003F6802"/>
    <w:rsid w:val="004036FD"/>
    <w:rsid w:val="00406463"/>
    <w:rsid w:val="00406618"/>
    <w:rsid w:val="00410A8A"/>
    <w:rsid w:val="00420A0E"/>
    <w:rsid w:val="00421BBD"/>
    <w:rsid w:val="00422C07"/>
    <w:rsid w:val="00425492"/>
    <w:rsid w:val="00425D50"/>
    <w:rsid w:val="004313D9"/>
    <w:rsid w:val="00433F03"/>
    <w:rsid w:val="00435615"/>
    <w:rsid w:val="00443F2F"/>
    <w:rsid w:val="00445BA1"/>
    <w:rsid w:val="00452F9E"/>
    <w:rsid w:val="00455A18"/>
    <w:rsid w:val="00456365"/>
    <w:rsid w:val="00460D5A"/>
    <w:rsid w:val="00464155"/>
    <w:rsid w:val="0046650A"/>
    <w:rsid w:val="00466597"/>
    <w:rsid w:val="004701EE"/>
    <w:rsid w:val="004708DA"/>
    <w:rsid w:val="00482A9E"/>
    <w:rsid w:val="00483B5C"/>
    <w:rsid w:val="00484FDA"/>
    <w:rsid w:val="004908B0"/>
    <w:rsid w:val="00491B87"/>
    <w:rsid w:val="00495A39"/>
    <w:rsid w:val="004A0AD3"/>
    <w:rsid w:val="004A75A7"/>
    <w:rsid w:val="004A78CA"/>
    <w:rsid w:val="004A7D9E"/>
    <w:rsid w:val="004B1E7A"/>
    <w:rsid w:val="004B467B"/>
    <w:rsid w:val="004C0D76"/>
    <w:rsid w:val="004C2303"/>
    <w:rsid w:val="004C2EE8"/>
    <w:rsid w:val="004C3E8E"/>
    <w:rsid w:val="004C435C"/>
    <w:rsid w:val="004D2382"/>
    <w:rsid w:val="004D26DA"/>
    <w:rsid w:val="004D28E9"/>
    <w:rsid w:val="004D62FB"/>
    <w:rsid w:val="004D70DE"/>
    <w:rsid w:val="004E2B8C"/>
    <w:rsid w:val="004E308E"/>
    <w:rsid w:val="004E4B0A"/>
    <w:rsid w:val="004E58E4"/>
    <w:rsid w:val="004E7596"/>
    <w:rsid w:val="004F6EB2"/>
    <w:rsid w:val="004F77A5"/>
    <w:rsid w:val="005003FF"/>
    <w:rsid w:val="00506077"/>
    <w:rsid w:val="00510067"/>
    <w:rsid w:val="00510575"/>
    <w:rsid w:val="005106C8"/>
    <w:rsid w:val="00510A81"/>
    <w:rsid w:val="00511271"/>
    <w:rsid w:val="00515E7D"/>
    <w:rsid w:val="00520193"/>
    <w:rsid w:val="0052058C"/>
    <w:rsid w:val="00523E8F"/>
    <w:rsid w:val="005306EF"/>
    <w:rsid w:val="00531533"/>
    <w:rsid w:val="00532C82"/>
    <w:rsid w:val="00532DD8"/>
    <w:rsid w:val="00533CF8"/>
    <w:rsid w:val="005403C1"/>
    <w:rsid w:val="00556759"/>
    <w:rsid w:val="005609B1"/>
    <w:rsid w:val="00563184"/>
    <w:rsid w:val="0057124F"/>
    <w:rsid w:val="00571658"/>
    <w:rsid w:val="00571B94"/>
    <w:rsid w:val="00572472"/>
    <w:rsid w:val="0058042C"/>
    <w:rsid w:val="005809D8"/>
    <w:rsid w:val="00586E59"/>
    <w:rsid w:val="00590C42"/>
    <w:rsid w:val="005938B5"/>
    <w:rsid w:val="005961AD"/>
    <w:rsid w:val="00597B2F"/>
    <w:rsid w:val="005A5E60"/>
    <w:rsid w:val="005A684C"/>
    <w:rsid w:val="005B0C82"/>
    <w:rsid w:val="005B118C"/>
    <w:rsid w:val="005B7DAB"/>
    <w:rsid w:val="005C4A9D"/>
    <w:rsid w:val="005C53F3"/>
    <w:rsid w:val="005C5A79"/>
    <w:rsid w:val="005C5B05"/>
    <w:rsid w:val="005C6285"/>
    <w:rsid w:val="005C6372"/>
    <w:rsid w:val="005D042D"/>
    <w:rsid w:val="005D07F5"/>
    <w:rsid w:val="005D19AA"/>
    <w:rsid w:val="005D2248"/>
    <w:rsid w:val="005F083A"/>
    <w:rsid w:val="005F66CB"/>
    <w:rsid w:val="0061110A"/>
    <w:rsid w:val="006148D0"/>
    <w:rsid w:val="00616E2F"/>
    <w:rsid w:val="00620425"/>
    <w:rsid w:val="00627ADB"/>
    <w:rsid w:val="00632DD7"/>
    <w:rsid w:val="0063601A"/>
    <w:rsid w:val="00641332"/>
    <w:rsid w:val="0065175B"/>
    <w:rsid w:val="00653389"/>
    <w:rsid w:val="00656F62"/>
    <w:rsid w:val="00660FA4"/>
    <w:rsid w:val="006638C5"/>
    <w:rsid w:val="006662AA"/>
    <w:rsid w:val="00672645"/>
    <w:rsid w:val="00675BF7"/>
    <w:rsid w:val="0068056A"/>
    <w:rsid w:val="006805AF"/>
    <w:rsid w:val="0068109F"/>
    <w:rsid w:val="0068178E"/>
    <w:rsid w:val="00682A1D"/>
    <w:rsid w:val="00682E9F"/>
    <w:rsid w:val="006914E6"/>
    <w:rsid w:val="00691ACF"/>
    <w:rsid w:val="00696740"/>
    <w:rsid w:val="006A5690"/>
    <w:rsid w:val="006A6FE8"/>
    <w:rsid w:val="006B3119"/>
    <w:rsid w:val="006B3A3C"/>
    <w:rsid w:val="006B3CD8"/>
    <w:rsid w:val="006B4BE1"/>
    <w:rsid w:val="006B7330"/>
    <w:rsid w:val="006B7D49"/>
    <w:rsid w:val="006C0751"/>
    <w:rsid w:val="006C25D4"/>
    <w:rsid w:val="006C5A49"/>
    <w:rsid w:val="006D4054"/>
    <w:rsid w:val="006D4959"/>
    <w:rsid w:val="006E1824"/>
    <w:rsid w:val="006E383F"/>
    <w:rsid w:val="006E5EF1"/>
    <w:rsid w:val="006F0300"/>
    <w:rsid w:val="006F288E"/>
    <w:rsid w:val="006F37A2"/>
    <w:rsid w:val="006F75D2"/>
    <w:rsid w:val="00703818"/>
    <w:rsid w:val="00705E4D"/>
    <w:rsid w:val="007119BF"/>
    <w:rsid w:val="007152BA"/>
    <w:rsid w:val="00715E65"/>
    <w:rsid w:val="007171B7"/>
    <w:rsid w:val="007254D4"/>
    <w:rsid w:val="00725CE7"/>
    <w:rsid w:val="00727F79"/>
    <w:rsid w:val="00730584"/>
    <w:rsid w:val="00731067"/>
    <w:rsid w:val="007342FF"/>
    <w:rsid w:val="00734D12"/>
    <w:rsid w:val="00741D87"/>
    <w:rsid w:val="00744E65"/>
    <w:rsid w:val="00746519"/>
    <w:rsid w:val="00747644"/>
    <w:rsid w:val="00753422"/>
    <w:rsid w:val="0076026A"/>
    <w:rsid w:val="00761DA9"/>
    <w:rsid w:val="00765C0A"/>
    <w:rsid w:val="00767630"/>
    <w:rsid w:val="00771F46"/>
    <w:rsid w:val="0077663A"/>
    <w:rsid w:val="007807BA"/>
    <w:rsid w:val="007826EE"/>
    <w:rsid w:val="00785397"/>
    <w:rsid w:val="00787370"/>
    <w:rsid w:val="00787C8F"/>
    <w:rsid w:val="007A06FD"/>
    <w:rsid w:val="007A1D19"/>
    <w:rsid w:val="007A1F44"/>
    <w:rsid w:val="007A6353"/>
    <w:rsid w:val="007A6E5E"/>
    <w:rsid w:val="007B06AD"/>
    <w:rsid w:val="007B39E9"/>
    <w:rsid w:val="007C65BE"/>
    <w:rsid w:val="007C71E2"/>
    <w:rsid w:val="007E5CD7"/>
    <w:rsid w:val="007E7D8D"/>
    <w:rsid w:val="007F35AB"/>
    <w:rsid w:val="007F5874"/>
    <w:rsid w:val="00804A2E"/>
    <w:rsid w:val="008051AB"/>
    <w:rsid w:val="00810F07"/>
    <w:rsid w:val="00812571"/>
    <w:rsid w:val="00814344"/>
    <w:rsid w:val="00814E22"/>
    <w:rsid w:val="0081513D"/>
    <w:rsid w:val="008222DF"/>
    <w:rsid w:val="008274D8"/>
    <w:rsid w:val="00830D5A"/>
    <w:rsid w:val="008429B0"/>
    <w:rsid w:val="008479EB"/>
    <w:rsid w:val="008509EA"/>
    <w:rsid w:val="00852E88"/>
    <w:rsid w:val="00853F74"/>
    <w:rsid w:val="00866F8B"/>
    <w:rsid w:val="008716E6"/>
    <w:rsid w:val="0087677E"/>
    <w:rsid w:val="008831D4"/>
    <w:rsid w:val="008863A5"/>
    <w:rsid w:val="00892D20"/>
    <w:rsid w:val="00897736"/>
    <w:rsid w:val="008A4EB3"/>
    <w:rsid w:val="008A7BBF"/>
    <w:rsid w:val="008B0EF2"/>
    <w:rsid w:val="008B1731"/>
    <w:rsid w:val="008C38E9"/>
    <w:rsid w:val="008D4705"/>
    <w:rsid w:val="008D6B55"/>
    <w:rsid w:val="008E0293"/>
    <w:rsid w:val="008E1E91"/>
    <w:rsid w:val="008E40DD"/>
    <w:rsid w:val="008E6DD7"/>
    <w:rsid w:val="008F1350"/>
    <w:rsid w:val="008F1CF0"/>
    <w:rsid w:val="008F36D3"/>
    <w:rsid w:val="008F3EE1"/>
    <w:rsid w:val="008F480C"/>
    <w:rsid w:val="008F6F49"/>
    <w:rsid w:val="0090180E"/>
    <w:rsid w:val="00905BD3"/>
    <w:rsid w:val="009065D6"/>
    <w:rsid w:val="00911F70"/>
    <w:rsid w:val="00917817"/>
    <w:rsid w:val="00924D92"/>
    <w:rsid w:val="00925531"/>
    <w:rsid w:val="00925DDC"/>
    <w:rsid w:val="00931810"/>
    <w:rsid w:val="00942BC9"/>
    <w:rsid w:val="00943C52"/>
    <w:rsid w:val="00951631"/>
    <w:rsid w:val="00955989"/>
    <w:rsid w:val="0095766F"/>
    <w:rsid w:val="009600EC"/>
    <w:rsid w:val="009606A7"/>
    <w:rsid w:val="00962795"/>
    <w:rsid w:val="00962AC4"/>
    <w:rsid w:val="00971EE2"/>
    <w:rsid w:val="00972F4A"/>
    <w:rsid w:val="00975CA1"/>
    <w:rsid w:val="0097798D"/>
    <w:rsid w:val="0098013B"/>
    <w:rsid w:val="009816FA"/>
    <w:rsid w:val="009826F1"/>
    <w:rsid w:val="009843DF"/>
    <w:rsid w:val="00984EE6"/>
    <w:rsid w:val="00985A16"/>
    <w:rsid w:val="00992CB4"/>
    <w:rsid w:val="00994157"/>
    <w:rsid w:val="00996499"/>
    <w:rsid w:val="009A1246"/>
    <w:rsid w:val="009A1A42"/>
    <w:rsid w:val="009A35A4"/>
    <w:rsid w:val="009A49DD"/>
    <w:rsid w:val="009A5E09"/>
    <w:rsid w:val="009A7E6E"/>
    <w:rsid w:val="009B15A5"/>
    <w:rsid w:val="009B2ED1"/>
    <w:rsid w:val="009B5209"/>
    <w:rsid w:val="009B5780"/>
    <w:rsid w:val="009C2304"/>
    <w:rsid w:val="009D55C0"/>
    <w:rsid w:val="009E0A66"/>
    <w:rsid w:val="009E144F"/>
    <w:rsid w:val="009E2D83"/>
    <w:rsid w:val="009E37F9"/>
    <w:rsid w:val="009F2395"/>
    <w:rsid w:val="009F2AFC"/>
    <w:rsid w:val="009F6813"/>
    <w:rsid w:val="00A00091"/>
    <w:rsid w:val="00A0073F"/>
    <w:rsid w:val="00A00F43"/>
    <w:rsid w:val="00A03ABF"/>
    <w:rsid w:val="00A0581A"/>
    <w:rsid w:val="00A072C2"/>
    <w:rsid w:val="00A07D1F"/>
    <w:rsid w:val="00A128B4"/>
    <w:rsid w:val="00A20470"/>
    <w:rsid w:val="00A26741"/>
    <w:rsid w:val="00A3124C"/>
    <w:rsid w:val="00A3403C"/>
    <w:rsid w:val="00A43F29"/>
    <w:rsid w:val="00A46F3F"/>
    <w:rsid w:val="00A47C75"/>
    <w:rsid w:val="00A55E53"/>
    <w:rsid w:val="00A646C9"/>
    <w:rsid w:val="00A663CD"/>
    <w:rsid w:val="00A77DCA"/>
    <w:rsid w:val="00A92C29"/>
    <w:rsid w:val="00A93F87"/>
    <w:rsid w:val="00A9464E"/>
    <w:rsid w:val="00AA01B3"/>
    <w:rsid w:val="00AB3710"/>
    <w:rsid w:val="00AB7026"/>
    <w:rsid w:val="00AC217A"/>
    <w:rsid w:val="00AC2756"/>
    <w:rsid w:val="00AC799E"/>
    <w:rsid w:val="00AD2D87"/>
    <w:rsid w:val="00AE2493"/>
    <w:rsid w:val="00AE51ED"/>
    <w:rsid w:val="00AE5AA9"/>
    <w:rsid w:val="00AE6DCF"/>
    <w:rsid w:val="00AE7E98"/>
    <w:rsid w:val="00AF04C4"/>
    <w:rsid w:val="00AF2678"/>
    <w:rsid w:val="00AF3708"/>
    <w:rsid w:val="00B034F0"/>
    <w:rsid w:val="00B04F27"/>
    <w:rsid w:val="00B05C76"/>
    <w:rsid w:val="00B10114"/>
    <w:rsid w:val="00B13C35"/>
    <w:rsid w:val="00B14424"/>
    <w:rsid w:val="00B1463D"/>
    <w:rsid w:val="00B14A7C"/>
    <w:rsid w:val="00B15314"/>
    <w:rsid w:val="00B15BE7"/>
    <w:rsid w:val="00B222B0"/>
    <w:rsid w:val="00B23CBE"/>
    <w:rsid w:val="00B27615"/>
    <w:rsid w:val="00B33404"/>
    <w:rsid w:val="00B36368"/>
    <w:rsid w:val="00B3662F"/>
    <w:rsid w:val="00B37EAA"/>
    <w:rsid w:val="00B4744F"/>
    <w:rsid w:val="00B50575"/>
    <w:rsid w:val="00B51EC1"/>
    <w:rsid w:val="00B53B08"/>
    <w:rsid w:val="00B543A2"/>
    <w:rsid w:val="00B571B1"/>
    <w:rsid w:val="00B624C2"/>
    <w:rsid w:val="00B65C98"/>
    <w:rsid w:val="00B67E1B"/>
    <w:rsid w:val="00B70C8C"/>
    <w:rsid w:val="00B7338C"/>
    <w:rsid w:val="00B747F3"/>
    <w:rsid w:val="00B74D95"/>
    <w:rsid w:val="00B7552C"/>
    <w:rsid w:val="00B77D7B"/>
    <w:rsid w:val="00B83C26"/>
    <w:rsid w:val="00B85174"/>
    <w:rsid w:val="00B87A16"/>
    <w:rsid w:val="00B91DDD"/>
    <w:rsid w:val="00B92736"/>
    <w:rsid w:val="00B93132"/>
    <w:rsid w:val="00B94D80"/>
    <w:rsid w:val="00B957F8"/>
    <w:rsid w:val="00B96857"/>
    <w:rsid w:val="00BA2954"/>
    <w:rsid w:val="00BA2D56"/>
    <w:rsid w:val="00BA7BC9"/>
    <w:rsid w:val="00BB58FC"/>
    <w:rsid w:val="00BB79CE"/>
    <w:rsid w:val="00BC21E9"/>
    <w:rsid w:val="00BC2AF7"/>
    <w:rsid w:val="00BC40FD"/>
    <w:rsid w:val="00BC6242"/>
    <w:rsid w:val="00BD2314"/>
    <w:rsid w:val="00BD39CE"/>
    <w:rsid w:val="00BD3A29"/>
    <w:rsid w:val="00BD5ADE"/>
    <w:rsid w:val="00BE0C62"/>
    <w:rsid w:val="00BE4A38"/>
    <w:rsid w:val="00BE4C00"/>
    <w:rsid w:val="00BF3821"/>
    <w:rsid w:val="00C03081"/>
    <w:rsid w:val="00C03E70"/>
    <w:rsid w:val="00C12819"/>
    <w:rsid w:val="00C13F53"/>
    <w:rsid w:val="00C2150C"/>
    <w:rsid w:val="00C227A8"/>
    <w:rsid w:val="00C22938"/>
    <w:rsid w:val="00C25748"/>
    <w:rsid w:val="00C2608F"/>
    <w:rsid w:val="00C34FF9"/>
    <w:rsid w:val="00C438DB"/>
    <w:rsid w:val="00C44D42"/>
    <w:rsid w:val="00C47DCA"/>
    <w:rsid w:val="00C5355E"/>
    <w:rsid w:val="00C569F7"/>
    <w:rsid w:val="00C57578"/>
    <w:rsid w:val="00C621D2"/>
    <w:rsid w:val="00C6402D"/>
    <w:rsid w:val="00C75649"/>
    <w:rsid w:val="00C779FE"/>
    <w:rsid w:val="00C84E6C"/>
    <w:rsid w:val="00C86D0E"/>
    <w:rsid w:val="00C90B82"/>
    <w:rsid w:val="00C9727D"/>
    <w:rsid w:val="00CA0657"/>
    <w:rsid w:val="00CA582F"/>
    <w:rsid w:val="00CA592C"/>
    <w:rsid w:val="00CA6858"/>
    <w:rsid w:val="00CA7735"/>
    <w:rsid w:val="00CB225A"/>
    <w:rsid w:val="00CB5416"/>
    <w:rsid w:val="00CB658A"/>
    <w:rsid w:val="00CC0B83"/>
    <w:rsid w:val="00CC112F"/>
    <w:rsid w:val="00CC1FBD"/>
    <w:rsid w:val="00CC468D"/>
    <w:rsid w:val="00CD218B"/>
    <w:rsid w:val="00CD7595"/>
    <w:rsid w:val="00CD78C3"/>
    <w:rsid w:val="00CD7CB8"/>
    <w:rsid w:val="00CE2250"/>
    <w:rsid w:val="00CF0416"/>
    <w:rsid w:val="00CF66B9"/>
    <w:rsid w:val="00D010DE"/>
    <w:rsid w:val="00D02D69"/>
    <w:rsid w:val="00D04209"/>
    <w:rsid w:val="00D054D7"/>
    <w:rsid w:val="00D10FC5"/>
    <w:rsid w:val="00D12FEE"/>
    <w:rsid w:val="00D14652"/>
    <w:rsid w:val="00D2437F"/>
    <w:rsid w:val="00D24A7C"/>
    <w:rsid w:val="00D2645E"/>
    <w:rsid w:val="00D267D0"/>
    <w:rsid w:val="00D26BE8"/>
    <w:rsid w:val="00D277C1"/>
    <w:rsid w:val="00D32FAD"/>
    <w:rsid w:val="00D33AC5"/>
    <w:rsid w:val="00D376F9"/>
    <w:rsid w:val="00D4274E"/>
    <w:rsid w:val="00D43F7F"/>
    <w:rsid w:val="00D55031"/>
    <w:rsid w:val="00D556FC"/>
    <w:rsid w:val="00D5765D"/>
    <w:rsid w:val="00D57EDB"/>
    <w:rsid w:val="00D64F8C"/>
    <w:rsid w:val="00D65F9D"/>
    <w:rsid w:val="00D70D2C"/>
    <w:rsid w:val="00D7364D"/>
    <w:rsid w:val="00D756ED"/>
    <w:rsid w:val="00D758B9"/>
    <w:rsid w:val="00D76507"/>
    <w:rsid w:val="00D76863"/>
    <w:rsid w:val="00D77F0F"/>
    <w:rsid w:val="00D811D7"/>
    <w:rsid w:val="00D83500"/>
    <w:rsid w:val="00D83EF9"/>
    <w:rsid w:val="00D9090E"/>
    <w:rsid w:val="00D96043"/>
    <w:rsid w:val="00DA02BC"/>
    <w:rsid w:val="00DA0304"/>
    <w:rsid w:val="00DA5828"/>
    <w:rsid w:val="00DB27AE"/>
    <w:rsid w:val="00DB2FAC"/>
    <w:rsid w:val="00DB39C4"/>
    <w:rsid w:val="00DB3CDF"/>
    <w:rsid w:val="00DC1A04"/>
    <w:rsid w:val="00DC4C3E"/>
    <w:rsid w:val="00DC6172"/>
    <w:rsid w:val="00DC74EF"/>
    <w:rsid w:val="00DC7B06"/>
    <w:rsid w:val="00DD56A4"/>
    <w:rsid w:val="00DE0786"/>
    <w:rsid w:val="00DE1B60"/>
    <w:rsid w:val="00DE1FBC"/>
    <w:rsid w:val="00DE5DCD"/>
    <w:rsid w:val="00DF576E"/>
    <w:rsid w:val="00DF712D"/>
    <w:rsid w:val="00E02D11"/>
    <w:rsid w:val="00E03149"/>
    <w:rsid w:val="00E06AB6"/>
    <w:rsid w:val="00E1157A"/>
    <w:rsid w:val="00E2388A"/>
    <w:rsid w:val="00E23D52"/>
    <w:rsid w:val="00E273AC"/>
    <w:rsid w:val="00E27524"/>
    <w:rsid w:val="00E32F2E"/>
    <w:rsid w:val="00E34801"/>
    <w:rsid w:val="00E41E91"/>
    <w:rsid w:val="00E41FD6"/>
    <w:rsid w:val="00E42005"/>
    <w:rsid w:val="00E51245"/>
    <w:rsid w:val="00E555AE"/>
    <w:rsid w:val="00E5783F"/>
    <w:rsid w:val="00E612F6"/>
    <w:rsid w:val="00E61877"/>
    <w:rsid w:val="00E624F0"/>
    <w:rsid w:val="00E6499B"/>
    <w:rsid w:val="00E6707E"/>
    <w:rsid w:val="00E70849"/>
    <w:rsid w:val="00E754EE"/>
    <w:rsid w:val="00E75EA8"/>
    <w:rsid w:val="00E76D1E"/>
    <w:rsid w:val="00E8361C"/>
    <w:rsid w:val="00E8595B"/>
    <w:rsid w:val="00E95896"/>
    <w:rsid w:val="00EA346A"/>
    <w:rsid w:val="00EA52C5"/>
    <w:rsid w:val="00EA6288"/>
    <w:rsid w:val="00EA753F"/>
    <w:rsid w:val="00EB25F2"/>
    <w:rsid w:val="00EB446E"/>
    <w:rsid w:val="00EC1FD6"/>
    <w:rsid w:val="00EC317A"/>
    <w:rsid w:val="00ED162A"/>
    <w:rsid w:val="00ED3390"/>
    <w:rsid w:val="00ED4BC3"/>
    <w:rsid w:val="00EE0214"/>
    <w:rsid w:val="00EE0BE1"/>
    <w:rsid w:val="00EE0E41"/>
    <w:rsid w:val="00EE1560"/>
    <w:rsid w:val="00EE2A3D"/>
    <w:rsid w:val="00EF4CB2"/>
    <w:rsid w:val="00EF584A"/>
    <w:rsid w:val="00EF6EF5"/>
    <w:rsid w:val="00EF75B6"/>
    <w:rsid w:val="00F11030"/>
    <w:rsid w:val="00F13044"/>
    <w:rsid w:val="00F1329F"/>
    <w:rsid w:val="00F14F57"/>
    <w:rsid w:val="00F15423"/>
    <w:rsid w:val="00F16CA3"/>
    <w:rsid w:val="00F17DCD"/>
    <w:rsid w:val="00F20AA5"/>
    <w:rsid w:val="00F4333D"/>
    <w:rsid w:val="00F44AE3"/>
    <w:rsid w:val="00F507F2"/>
    <w:rsid w:val="00F5337A"/>
    <w:rsid w:val="00F5372B"/>
    <w:rsid w:val="00F61095"/>
    <w:rsid w:val="00F612A8"/>
    <w:rsid w:val="00F616C0"/>
    <w:rsid w:val="00F62177"/>
    <w:rsid w:val="00F62BBC"/>
    <w:rsid w:val="00F63DAE"/>
    <w:rsid w:val="00F66E61"/>
    <w:rsid w:val="00F67332"/>
    <w:rsid w:val="00F704BC"/>
    <w:rsid w:val="00F764FE"/>
    <w:rsid w:val="00F814F1"/>
    <w:rsid w:val="00F820BC"/>
    <w:rsid w:val="00F83436"/>
    <w:rsid w:val="00F86EF4"/>
    <w:rsid w:val="00F9010D"/>
    <w:rsid w:val="00F913F5"/>
    <w:rsid w:val="00F92C1C"/>
    <w:rsid w:val="00F94468"/>
    <w:rsid w:val="00FA702B"/>
    <w:rsid w:val="00FA75C6"/>
    <w:rsid w:val="00FB1B6A"/>
    <w:rsid w:val="00FB2C39"/>
    <w:rsid w:val="00FB595A"/>
    <w:rsid w:val="00FC05EF"/>
    <w:rsid w:val="00FC7AEE"/>
    <w:rsid w:val="00FD2E92"/>
    <w:rsid w:val="00FD7227"/>
    <w:rsid w:val="00FE60B2"/>
    <w:rsid w:val="00FF0571"/>
    <w:rsid w:val="00FF1074"/>
    <w:rsid w:val="00FF3CB8"/>
    <w:rsid w:val="00FF5402"/>
    <w:rsid w:val="00FF6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F0C361"/>
  <w15:docId w15:val="{38093CBB-D2B9-4A9B-84CD-C4439EB66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0BE1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C112F"/>
    <w:pPr>
      <w:tabs>
        <w:tab w:val="left" w:pos="284"/>
      </w:tabs>
      <w:spacing w:after="0" w:line="240" w:lineRule="auto"/>
      <w:jc w:val="both"/>
      <w:outlineLvl w:val="1"/>
    </w:pPr>
    <w:rPr>
      <w:b/>
      <w:bCs/>
      <w:color w:val="0000F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qFormat/>
    <w:rsid w:val="00484F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E0214"/>
    <w:pPr>
      <w:ind w:left="720"/>
      <w:contextualSpacing/>
    </w:pPr>
  </w:style>
  <w:style w:type="character" w:customStyle="1" w:styleId="fontstyle01">
    <w:name w:val="fontstyle01"/>
    <w:basedOn w:val="DefaultParagraphFont"/>
    <w:rsid w:val="00456365"/>
    <w:rPr>
      <w:rFonts w:ascii="TimesNewRomanPS-BoldMT" w:hAnsi="TimesNewRomanPS-BoldMT" w:hint="default"/>
      <w:b/>
      <w:bCs/>
      <w:i w:val="0"/>
      <w:iCs w:val="0"/>
      <w:color w:val="FF0000"/>
      <w:sz w:val="36"/>
      <w:szCs w:val="36"/>
    </w:rPr>
  </w:style>
  <w:style w:type="paragraph" w:styleId="Header">
    <w:name w:val="header"/>
    <w:basedOn w:val="Normal"/>
    <w:link w:val="HeaderChar"/>
    <w:uiPriority w:val="99"/>
    <w:unhideWhenUsed/>
    <w:rsid w:val="00FC05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05EF"/>
  </w:style>
  <w:style w:type="paragraph" w:styleId="Footer">
    <w:name w:val="footer"/>
    <w:basedOn w:val="Normal"/>
    <w:link w:val="FooterChar"/>
    <w:uiPriority w:val="99"/>
    <w:unhideWhenUsed/>
    <w:rsid w:val="00FC05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05EF"/>
  </w:style>
  <w:style w:type="paragraph" w:styleId="BalloonText">
    <w:name w:val="Balloon Text"/>
    <w:basedOn w:val="Normal"/>
    <w:link w:val="BalloonTextChar"/>
    <w:uiPriority w:val="99"/>
    <w:semiHidden/>
    <w:unhideWhenUsed/>
    <w:rsid w:val="00EF58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84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333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CC112F"/>
    <w:rPr>
      <w:b/>
      <w:bCs/>
      <w:color w:val="0000FF"/>
      <w:sz w:val="26"/>
      <w:szCs w:val="26"/>
    </w:rPr>
  </w:style>
  <w:style w:type="paragraph" w:styleId="BodyText">
    <w:name w:val="Body Text"/>
    <w:basedOn w:val="Normal"/>
    <w:link w:val="BodyTextChar"/>
    <w:uiPriority w:val="99"/>
    <w:unhideWhenUsed/>
    <w:rsid w:val="00CC112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CC112F"/>
  </w:style>
  <w:style w:type="paragraph" w:styleId="Caption">
    <w:name w:val="caption"/>
    <w:basedOn w:val="Normal"/>
    <w:next w:val="Normal"/>
    <w:uiPriority w:val="35"/>
    <w:semiHidden/>
    <w:unhideWhenUsed/>
    <w:qFormat/>
    <w:rsid w:val="000F627E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TableGrid0">
    <w:name w:val="TableGrid"/>
    <w:rsid w:val="00B36368"/>
    <w:pPr>
      <w:spacing w:after="0" w:line="240" w:lineRule="auto"/>
    </w:pPr>
    <w:rPr>
      <w:rFonts w:ascii="Calibri" w:eastAsia="Times New Roman" w:hAnsi="Calibri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rsid w:val="00076768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76768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9F6813"/>
    <w:rPr>
      <w:color w:val="954F72" w:themeColor="followedHyperlink"/>
      <w:u w:val="single"/>
    </w:rPr>
  </w:style>
  <w:style w:type="table" w:customStyle="1" w:styleId="GridTable4-Accent51">
    <w:name w:val="Grid Table 4 - Accent 51"/>
    <w:basedOn w:val="TableNormal"/>
    <w:uiPriority w:val="49"/>
    <w:rsid w:val="00CD218B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character" w:styleId="Strong">
    <w:name w:val="Strong"/>
    <w:basedOn w:val="DefaultParagraphFont"/>
    <w:uiPriority w:val="22"/>
    <w:qFormat/>
    <w:rsid w:val="00000DE5"/>
    <w:rPr>
      <w:b/>
      <w:bCs/>
    </w:rPr>
  </w:style>
  <w:style w:type="character" w:customStyle="1" w:styleId="mo">
    <w:name w:val="mo"/>
    <w:basedOn w:val="DefaultParagraphFont"/>
    <w:rsid w:val="001D23CD"/>
  </w:style>
  <w:style w:type="character" w:customStyle="1" w:styleId="mi">
    <w:name w:val="mi"/>
    <w:basedOn w:val="DefaultParagraphFont"/>
    <w:rsid w:val="001D23CD"/>
  </w:style>
  <w:style w:type="character" w:customStyle="1" w:styleId="ListParagraphChar">
    <w:name w:val="List Paragraph Char"/>
    <w:link w:val="ListParagraph"/>
    <w:uiPriority w:val="34"/>
    <w:locked/>
    <w:rsid w:val="006967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980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8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3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7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8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3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13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1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177</Words>
  <Characters>12413</Characters>
  <Application>Microsoft Office Word</Application>
  <DocSecurity>0</DocSecurity>
  <Lines>103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TV-STEM</vt:lpstr>
      <vt:lpstr/>
    </vt:vector>
  </TitlesOfParts>
  <Manager>TV-STEM</Manager>
  <Company>TV-STEM</Company>
  <LinksUpToDate>false</LinksUpToDate>
  <CharactersWithSpaces>14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V-STEM</dc:title>
  <dc:subject>TV-STEM</dc:subject>
  <dc:creator>TV-STEM</dc:creator>
  <dc:description>TV-STEM</dc:description>
  <cp:lastModifiedBy>Vũ Ngọc</cp:lastModifiedBy>
  <cp:revision>2</cp:revision>
  <dcterms:created xsi:type="dcterms:W3CDTF">2025-11-26T04:21:00Z</dcterms:created>
  <dcterms:modified xsi:type="dcterms:W3CDTF">2025-11-26T04:21:00Z</dcterms:modified>
  <cp:category>TV-STEMTV-STEM</cp:category>
</cp:coreProperties>
</file>